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введение"/>
    <w:p w14:paraId="5B8EF74E" w14:textId="69B89299" w:rsidR="007347AD" w:rsidRPr="00836091" w:rsidRDefault="00794B96" w:rsidP="000C1DEE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begin"/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instrText xml:space="preserve"> MACROBUTTON MTEditEquationSection2 </w:instrText>
      </w:r>
      <w:r w:rsidRPr="00836091">
        <w:rPr>
          <w:rStyle w:val="MTEquationSection"/>
        </w:rPr>
        <w:instrText>Equation Chapter 1 Section 1</w:instrText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begin"/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instrText xml:space="preserve"> SEQ MTEqn \r \h \* MERGEFORMAT </w:instrText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end"/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begin"/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instrText xml:space="preserve"> SEQ MTSec \r 1 \h \* MERGEFORMAT </w:instrText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end"/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begin"/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instrText xml:space="preserve"> SEQ MTChap \r 1 \h \* MERGEFORMAT </w:instrText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end"/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end"/>
      </w:r>
      <w:r w:rsidR="007347AD"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Министерство науки и высшего образования Российской Федерации</w:t>
      </w:r>
    </w:p>
    <w:p w14:paraId="16B25D28" w14:textId="77777777" w:rsidR="007347AD" w:rsidRPr="00836091" w:rsidRDefault="007347AD" w:rsidP="000C1DEE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НАЦИОНАЛЬНЫЙ ИССЛЕДОВАТЕЛЬСКИЙ</w:t>
      </w:r>
    </w:p>
    <w:p w14:paraId="53AC77A2" w14:textId="77777777" w:rsidR="007347AD" w:rsidRPr="00836091" w:rsidRDefault="007347AD" w:rsidP="000C1DEE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ТОМСКИЙ ГОСУДАРСТВЕННЫЙ УНИВЕРСИТЕТ (НИ ТГУ)</w:t>
      </w:r>
    </w:p>
    <w:p w14:paraId="1A767338" w14:textId="77777777" w:rsidR="007347AD" w:rsidRPr="00836091" w:rsidRDefault="007347AD" w:rsidP="000C1DEE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Институт прикладной математики и компьютерных наук</w:t>
      </w:r>
    </w:p>
    <w:p w14:paraId="4D2EFE5D" w14:textId="77777777" w:rsidR="007347AD" w:rsidRPr="00836091" w:rsidRDefault="007347AD" w:rsidP="000C1DEE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EE11984" w14:textId="77777777" w:rsidR="007347AD" w:rsidRPr="00836091" w:rsidRDefault="007347AD" w:rsidP="000C1DEE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C9CADBA" w14:textId="0FF11FF3" w:rsidR="007347AD" w:rsidRPr="00836091" w:rsidRDefault="007347AD" w:rsidP="000C1DEE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" w:name="_Toc1"/>
      <w:bookmarkStart w:id="2" w:name="_Toc160139842"/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КУРСОВАЯ РАБОТА</w:t>
      </w:r>
      <w:bookmarkEnd w:id="1"/>
      <w:bookmarkEnd w:id="2"/>
    </w:p>
    <w:p w14:paraId="61C18B11" w14:textId="77777777" w:rsidR="007347AD" w:rsidRPr="00836091" w:rsidRDefault="007347AD" w:rsidP="000C1DEE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900E47D" w14:textId="77777777" w:rsidR="007347AD" w:rsidRPr="00836091" w:rsidRDefault="007347AD" w:rsidP="000C1DEE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Выявление факторов влияющих на формирование научных групп и команд ТГУ на основе библиометрического анализа.</w:t>
      </w:r>
    </w:p>
    <w:p w14:paraId="124A7D09" w14:textId="77777777" w:rsidR="007347AD" w:rsidRPr="00836091" w:rsidRDefault="007347AD" w:rsidP="000C1DEE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Энгельке Сергей Алексеевич</w:t>
      </w:r>
    </w:p>
    <w:p w14:paraId="4EAB6BC7" w14:textId="77777777" w:rsidR="007347AD" w:rsidRPr="00836091" w:rsidRDefault="007347AD" w:rsidP="000C1DEE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152A343" w14:textId="77777777" w:rsidR="007347AD" w:rsidRPr="00836091" w:rsidRDefault="007347AD" w:rsidP="000C1DEE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01.03.02 - Прикладная математика и информатика</w:t>
      </w:r>
    </w:p>
    <w:p w14:paraId="7A4DFF61" w14:textId="77777777" w:rsidR="007347AD" w:rsidRPr="00836091" w:rsidRDefault="007347AD" w:rsidP="000C1DEE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Математические методы в экономике</w:t>
      </w:r>
    </w:p>
    <w:p w14:paraId="1D4B155D" w14:textId="77777777" w:rsidR="007347AD" w:rsidRPr="00836091" w:rsidRDefault="007347AD" w:rsidP="000C1DEE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47F64A1" w14:textId="77777777" w:rsidR="007347AD" w:rsidRPr="00836091" w:rsidRDefault="007347AD" w:rsidP="000C1DEE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6445826" w14:textId="77777777" w:rsidR="007347AD" w:rsidRPr="00836091" w:rsidRDefault="007347AD" w:rsidP="000C1DEE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6F64D40" w14:textId="77777777" w:rsidR="007347AD" w:rsidRPr="00836091" w:rsidRDefault="007347AD" w:rsidP="000C1DEE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1FD6DCF" w14:textId="3B4F5A3C" w:rsidR="007347AD" w:rsidRPr="00836091" w:rsidRDefault="007347AD" w:rsidP="000C1DEE">
      <w:pPr>
        <w:spacing w:after="0"/>
        <w:ind w:left="5040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Руководитель работы</w:t>
      </w:r>
      <w:r w:rsidR="009F1294"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</w:t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ученая степень, звание</w:t>
      </w:r>
    </w:p>
    <w:p w14:paraId="726A429D" w14:textId="77777777" w:rsidR="007347AD" w:rsidRPr="00836091" w:rsidRDefault="007347AD" w:rsidP="000C1DEE">
      <w:pPr>
        <w:spacing w:before="120" w:after="0"/>
        <w:ind w:left="432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Т.В Кабанова</w:t>
      </w:r>
    </w:p>
    <w:p w14:paraId="718A6583" w14:textId="77777777" w:rsidR="007347AD" w:rsidRPr="00836091" w:rsidRDefault="007347AD" w:rsidP="000C1DEE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 подпись</w:t>
      </w:r>
    </w:p>
    <w:p w14:paraId="656559AF" w14:textId="747A75C0" w:rsidR="007347AD" w:rsidRPr="00836091" w:rsidRDefault="007347AD" w:rsidP="000C1DEE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7C2E7B97" w14:textId="77777777" w:rsidR="007347AD" w:rsidRPr="00836091" w:rsidRDefault="007347AD" w:rsidP="000C1DEE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E485B13" w14:textId="77777777" w:rsidR="007347AD" w:rsidRPr="00836091" w:rsidRDefault="007347AD" w:rsidP="000C1DEE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8DAAE42" w14:textId="77777777" w:rsidR="007347AD" w:rsidRPr="00836091" w:rsidRDefault="007347AD" w:rsidP="000C1DEE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Автор работы</w:t>
      </w:r>
    </w:p>
    <w:p w14:paraId="585C0952" w14:textId="77777777" w:rsidR="007347AD" w:rsidRPr="00836091" w:rsidRDefault="007347AD" w:rsidP="000C1DEE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студент группы № _____________</w:t>
      </w:r>
    </w:p>
    <w:p w14:paraId="5DDE657B" w14:textId="77777777" w:rsidR="007347AD" w:rsidRPr="00836091" w:rsidRDefault="007347AD" w:rsidP="000C1DEE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7E7FF98" w14:textId="77777777" w:rsidR="007347AD" w:rsidRPr="00836091" w:rsidRDefault="007347AD" w:rsidP="000C1DEE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С.А Энгельке</w:t>
      </w:r>
    </w:p>
    <w:p w14:paraId="5A4530E0" w14:textId="77777777" w:rsidR="007347AD" w:rsidRPr="00836091" w:rsidRDefault="007347AD" w:rsidP="000C1DEE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подпись</w:t>
      </w:r>
    </w:p>
    <w:p w14:paraId="2B70E63B" w14:textId="53FD7225" w:rsidR="007347AD" w:rsidRPr="00836091" w:rsidRDefault="007347AD" w:rsidP="000C1DEE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253D2BA5" w14:textId="77777777" w:rsidR="007347AD" w:rsidRPr="00836091" w:rsidRDefault="007347AD" w:rsidP="000C1DEE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6C013FC" w14:textId="77777777" w:rsidR="007347AD" w:rsidRPr="00836091" w:rsidRDefault="007347AD" w:rsidP="000C1DEE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1CB897C" w14:textId="77777777" w:rsidR="007347AD" w:rsidRPr="00836091" w:rsidRDefault="007347AD" w:rsidP="000C1DEE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86612D7" w14:textId="77777777" w:rsidR="007347AD" w:rsidRPr="00836091" w:rsidRDefault="007347AD" w:rsidP="000C1DEE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EEDB62B" w14:textId="77777777" w:rsidR="007347AD" w:rsidRPr="00836091" w:rsidRDefault="007347AD" w:rsidP="000C1DEE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0728E54" w14:textId="77777777" w:rsidR="007347AD" w:rsidRPr="00836091" w:rsidRDefault="007347AD" w:rsidP="000C1DEE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45CAE5FC" w14:textId="77777777" w:rsidR="007347AD" w:rsidRPr="00836091" w:rsidRDefault="007347AD" w:rsidP="000C1DEE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3E5DA9A" w14:textId="72349BEE" w:rsidR="007347AD" w:rsidRPr="00836091" w:rsidRDefault="007347AD" w:rsidP="000C1DEE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74EE9B4" w14:textId="59687C20" w:rsidR="009F1294" w:rsidRPr="00836091" w:rsidRDefault="009F1294" w:rsidP="000C1DEE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86EBA62" w14:textId="6AF10483" w:rsidR="009F1294" w:rsidRPr="00836091" w:rsidRDefault="009F1294" w:rsidP="000C1DEE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B46F74C" w14:textId="77777777" w:rsidR="009F1294" w:rsidRPr="00836091" w:rsidRDefault="009F1294" w:rsidP="000C1DEE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1A997E2" w14:textId="2C89F30E" w:rsidR="009F1294" w:rsidRPr="00836091" w:rsidRDefault="007347AD" w:rsidP="000C1DEE">
      <w:pPr>
        <w:spacing w:after="0"/>
        <w:ind w:left="3600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  <w:proofErr w:type="spellStart"/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омск</w:t>
      </w:r>
      <w:proofErr w:type="spellEnd"/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 202</w:t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4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</w:rPr>
        <w:id w:val="-123354643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35C173B" w14:textId="68906405" w:rsidR="00B66BFD" w:rsidRPr="00D469C5" w:rsidRDefault="009F1294" w:rsidP="00D469C5">
          <w:pPr>
            <w:pStyle w:val="TOCHeading"/>
            <w:ind w:firstLine="709"/>
            <w:rPr>
              <w:rFonts w:ascii="Times New Roman" w:hAnsi="Times New Roman" w:cs="Times New Roman"/>
              <w:noProof/>
              <w:sz w:val="28"/>
              <w:szCs w:val="28"/>
              <w:lang w:val="ru-RU"/>
            </w:rPr>
          </w:pPr>
          <w:r w:rsidRPr="00836091">
            <w:rPr>
              <w:rFonts w:ascii="Times New Roman" w:hAnsi="Times New Roman" w:cs="Times New Roman"/>
              <w:sz w:val="28"/>
              <w:szCs w:val="28"/>
              <w:lang w:val="ru-RU"/>
            </w:rPr>
            <w:t>Оглавление</w:t>
          </w:r>
          <w:r w:rsidRPr="00836091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836091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836091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</w:p>
        <w:p w14:paraId="4EF3FB30" w14:textId="578727D8" w:rsidR="00B66BFD" w:rsidRDefault="00B66BFD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3" w:history="1">
            <w:r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F84898" w14:textId="4C0C105E" w:rsidR="00B66BFD" w:rsidRDefault="00B66BFD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4" w:history="1">
            <w:r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Глава 1 Теорет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058EC3" w14:textId="03CBFB69" w:rsidR="00B66BFD" w:rsidRDefault="00B66BFD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5" w:history="1">
            <w:r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Научные группы и команды: определение, характеристики, особенност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42BABE" w14:textId="0416DAB3" w:rsidR="00B66BFD" w:rsidRDefault="00B66BFD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6" w:history="1">
            <w:r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Характеристики научных групп и команд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02B92F" w14:textId="0F5494C8" w:rsidR="00B66BFD" w:rsidRDefault="00B66BFD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7" w:history="1">
            <w:r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Особенности научных групп и команд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86EF5B" w14:textId="38787AFC" w:rsidR="00B66BFD" w:rsidRDefault="00B66BFD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8" w:history="1">
            <w:r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1.2 Библиометрический анализ: методы и подх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994F87" w14:textId="4FA72CED" w:rsidR="00B66BFD" w:rsidRDefault="00B66BFD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9" w:history="1">
            <w:r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1.3 Факторы, влияющие на формирование и разрушение научного взаимодейств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8C9CE0" w14:textId="76C3817D" w:rsidR="00B66BFD" w:rsidRDefault="00B66BFD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0" w:history="1">
            <w:r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Глава 2 Методология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6B0502" w14:textId="7E674528" w:rsidR="00B66BFD" w:rsidRDefault="00B66BFD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1" w:history="1">
            <w:r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1 Объект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ABEA14" w14:textId="3C0882C4" w:rsidR="00B66BFD" w:rsidRDefault="00B66BFD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2" w:history="1">
            <w:r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2 Методика библиометрического анализ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3FDEA0" w14:textId="23390490" w:rsidR="00B66BFD" w:rsidRDefault="00B66BFD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3" w:history="1">
            <w:r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3 Стохастическое акторно-ориентированное моделирование: суть метода, его применимость в исследовании научных групп и коман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4C8667" w14:textId="4B8A4767" w:rsidR="00B66BFD" w:rsidRDefault="00B66BFD">
          <w:pPr>
            <w:pStyle w:val="TOC3"/>
            <w:tabs>
              <w:tab w:val="left" w:pos="1320"/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4" w:history="1">
            <w:r w:rsidRPr="0099203F">
              <w:rPr>
                <w:rStyle w:val="Hyperlink"/>
                <w:rFonts w:ascii="Times New Roman" w:hAnsi="Times New Roman" w:cs="Times New Roman"/>
                <w:noProof/>
              </w:rPr>
              <w:t>2.3.1</w:t>
            </w:r>
            <w:r>
              <w:rPr>
                <w:rFonts w:eastAsiaTheme="minorEastAsia"/>
                <w:noProof/>
                <w:sz w:val="22"/>
                <w:szCs w:val="22"/>
                <w:lang w:val="ru-RU" w:eastAsia="ru-RU"/>
              </w:rPr>
              <w:tab/>
            </w:r>
            <w:r w:rsidRPr="0099203F">
              <w:rPr>
                <w:rStyle w:val="Hyperlink"/>
                <w:rFonts w:ascii="Times New Roman" w:hAnsi="Times New Roman" w:cs="Times New Roman"/>
                <w:noProof/>
              </w:rPr>
              <w:t>Допущения исл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CCF4F0" w14:textId="093AF69B" w:rsidR="00B66BFD" w:rsidRDefault="00B66BFD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5" w:history="1">
            <w:r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3.2 Спецификация Акторно ориентированной модели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DD54A8" w14:textId="1C9A17D7" w:rsidR="00B66BFD" w:rsidRDefault="00B66BFD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6" w:history="1">
            <w:r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3.3 Оценка параметров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059716" w14:textId="0AA601C1" w:rsidR="00B66BFD" w:rsidRDefault="00B66BFD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7" w:history="1">
            <w:r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Глава 3 Анализ результа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81E99B" w14:textId="535442FB" w:rsidR="00B66BFD" w:rsidRDefault="00B66BFD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8" w:history="1">
            <w:r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3.1 Формирование начальных социологических гипотез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EBA525" w14:textId="5A8CDDBD" w:rsidR="00B66BFD" w:rsidRDefault="00B66BFD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9" w:history="1">
            <w:r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3.2 Оценка сформированных гипотез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2B3B01" w14:textId="10D55BDF" w:rsidR="00B66BFD" w:rsidRDefault="00B66BFD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60" w:history="1">
            <w:r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3.2.1 Интерпретация результа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8388E7" w14:textId="77635F69" w:rsidR="00B66BFD" w:rsidRDefault="00B66BFD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61" w:history="1">
            <w:r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27E35B" w14:textId="32DA73AB" w:rsidR="00B66BFD" w:rsidRDefault="00B66BFD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62" w:history="1">
            <w:r w:rsidRPr="0099203F">
              <w:rPr>
                <w:rStyle w:val="Hyperlink"/>
                <w:rFonts w:ascii="Times New Roman" w:hAnsi="Times New Roman" w:cs="Times New Roman"/>
                <w:noProof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1398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311D9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B0406C" w14:textId="4349E0F1" w:rsidR="009F1294" w:rsidRPr="00836091" w:rsidRDefault="009F1294" w:rsidP="000C1DEE">
          <w:pPr>
            <w:ind w:firstLine="709"/>
            <w:rPr>
              <w:rFonts w:ascii="Times New Roman" w:hAnsi="Times New Roman" w:cs="Times New Roman"/>
              <w:sz w:val="28"/>
              <w:szCs w:val="28"/>
            </w:rPr>
          </w:pPr>
          <w:r w:rsidRPr="00836091">
            <w:rPr>
              <w:rFonts w:ascii="Times New Roman" w:hAnsi="Times New Roman" w:cs="Times New Roman"/>
              <w:b/>
              <w:bCs/>
              <w:noProof/>
              <w:sz w:val="28"/>
              <w:szCs w:val="28"/>
            </w:rPr>
            <w:fldChar w:fldCharType="end"/>
          </w:r>
        </w:p>
      </w:sdtContent>
    </w:sdt>
    <w:p w14:paraId="2EE6BED0" w14:textId="48B4F7AA" w:rsidR="00617667" w:rsidRPr="00836091" w:rsidRDefault="00617667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18E0C46" w14:textId="0659F9A6" w:rsidR="009F1294" w:rsidRPr="00836091" w:rsidRDefault="00D469C5" w:rsidP="00D469C5">
      <w:pPr>
        <w:pStyle w:val="BodyText"/>
        <w:tabs>
          <w:tab w:val="left" w:pos="1890"/>
        </w:tabs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</w:p>
    <w:p w14:paraId="55C52564" w14:textId="0133BA8E" w:rsidR="009F1294" w:rsidRPr="00836091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38888066" w14:textId="096886BF" w:rsidR="009F1294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0A060822" w14:textId="77777777" w:rsidR="00D469C5" w:rsidRPr="00836091" w:rsidRDefault="00D469C5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6A7804AB" w14:textId="5EB6EE4A" w:rsidR="009F1294" w:rsidRPr="00836091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2AE06F7D" w14:textId="552B6D16" w:rsidR="009F1294" w:rsidRPr="00836091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7E04C8A5" w14:textId="77777777" w:rsidR="009F1294" w:rsidRPr="00836091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5D2E5024" w14:textId="1320AD20" w:rsidR="003B6749" w:rsidRPr="00836091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" w:name="_Toc160139843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Введение</w:t>
      </w:r>
      <w:bookmarkEnd w:id="3"/>
    </w:p>
    <w:p w14:paraId="54C56F36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наше время научная деятельность играет важную роль в развитии общества и науки. Однако, для достижения наилучших результатов, необходимо эффективное взаимодействие между научными группами и командами. В связи с этим, вопрос выявления научных групп и команд, а также факторов, влияющих на формирование и разрушение научного взаимодействия, становится все более актуальным.</w:t>
      </w:r>
    </w:p>
    <w:p w14:paraId="3548474E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Целью данной курсовой работы является выявление факторов влияющих на формирование научных групп и команд Томского Государственного Университета на основе библиометрического анализа, а также определение факторов, влияющих на формирование и разрушение научного взаимодействия. Для достижения поставленной цели используется стохастическое акторно-ориентированное моделирование (САОМ).</w:t>
      </w:r>
    </w:p>
    <w:p w14:paraId="30E44943" w14:textId="48BADFEC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используются для изучения динамики социальных сетей. Класс моделей САОМ объединяет теорию полезности и марковские процессы. САОМ применялся для анализа динамики социальных сетей в исследованиях образования [1], для анализа экономических взаимодействий между географическими акторами [2] и многих других исследованиях социальных сетей.</w:t>
      </w:r>
    </w:p>
    <w:p w14:paraId="40DB6595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ыло построено несколько временных снимков сети соавторства Томского Государственного Университета на основании данных с информационного портала ТГУ.Сотрудники. Похожее исследование динамики научного сотрудничества с с ипользованием САОМ проводилось для национальной научной системы Словении [3].Результаты такого рода исследования могут быть использованы для оптимизации научного взаимодействия в рамках Томского Государственного Университета и дальнейшего развития научной деятельности в целом.</w:t>
      </w:r>
    </w:p>
    <w:p w14:paraId="3BD4E197" w14:textId="02CA6D75" w:rsidR="003B6749" w:rsidRPr="00836091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" w:name="_Toc160139844"/>
      <w:bookmarkEnd w:id="0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лава 1 Теоретическая часть</w:t>
      </w:r>
      <w:bookmarkEnd w:id="4"/>
    </w:p>
    <w:p w14:paraId="70DF3D3D" w14:textId="1837553A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5" w:name="_Toc160139845"/>
      <w:r w:rsidRPr="00836091">
        <w:rPr>
          <w:rFonts w:ascii="Times New Roman" w:hAnsi="Times New Roman" w:cs="Times New Roman"/>
          <w:color w:val="000000" w:themeColor="text1"/>
          <w:lang w:val="ru-RU"/>
        </w:rPr>
        <w:t>Научные группы и команды: определение, характеристики, особенности.</w:t>
      </w:r>
      <w:bookmarkEnd w:id="5"/>
    </w:p>
    <w:p w14:paraId="3F3D2FC4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- это организованные сообщества ученых, сотрудничающих для достижения определенных научных целей. Научные группы и команды образуются на базе научных институтов, университетов, научно-исследовательских центров или лабораторий.</w:t>
      </w:r>
    </w:p>
    <w:p w14:paraId="295E4D8B" w14:textId="1D4C0E0C" w:rsidR="003B6749" w:rsidRPr="00836091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6" w:name="_Toc160139846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Характеристики научных групп и команд:</w:t>
      </w:r>
      <w:bookmarkStart w:id="7" w:name="характеристики-научных-групп-и-команд"/>
      <w:bookmarkEnd w:id="6"/>
    </w:p>
    <w:p w14:paraId="21D19115" w14:textId="77777777" w:rsidR="003B6749" w:rsidRPr="00836091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имеют общие научные интересы и цели;</w:t>
      </w:r>
    </w:p>
    <w:p w14:paraId="7FB7A652" w14:textId="77777777" w:rsidR="003B6749" w:rsidRPr="00836091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Члены научной группы или команды имеют определенные роли и задачи;</w:t>
      </w:r>
    </w:p>
    <w:p w14:paraId="437493DF" w14:textId="77777777" w:rsidR="003B6749" w:rsidRPr="00836091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сотрудничают для выполнения научных исследований, в том числе и научных публикаций;</w:t>
      </w:r>
    </w:p>
    <w:p w14:paraId="6A59A40E" w14:textId="77777777" w:rsidR="003B6749" w:rsidRPr="00836091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размеры и структуры;</w:t>
      </w:r>
    </w:p>
    <w:p w14:paraId="0BF7A952" w14:textId="77777777" w:rsidR="003B6749" w:rsidRPr="00836091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работать в рамках одной научной области или пересекаться с другими научными областями.</w:t>
      </w:r>
    </w:p>
    <w:p w14:paraId="37276869" w14:textId="2D18BD47" w:rsidR="003B6749" w:rsidRPr="00836091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8" w:name="_Toc160139847"/>
      <w:bookmarkEnd w:id="7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обенности научных групп и команд:</w:t>
      </w:r>
      <w:bookmarkStart w:id="9" w:name="X7957088c8825ac107c4fbb537b04491a3a37443"/>
      <w:bookmarkStart w:id="10" w:name="особенности-научных-групп-и-команд"/>
      <w:bookmarkEnd w:id="8"/>
    </w:p>
    <w:p w14:paraId="7DDD51C4" w14:textId="77777777" w:rsidR="003B6749" w:rsidRPr="00836091" w:rsidRDefault="000170A4" w:rsidP="000C1DEE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езультаты работы научных групп и команд могут быть использованы для разработки новых технологий и продуктов;</w:t>
      </w:r>
    </w:p>
    <w:p w14:paraId="2E96D34D" w14:textId="77777777" w:rsidR="003B6749" w:rsidRPr="00836091" w:rsidRDefault="000170A4" w:rsidP="000C1DEE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привлекать внешних экспертов для решения конкретных задач;</w:t>
      </w:r>
    </w:p>
    <w:p w14:paraId="6B34F7A1" w14:textId="77777777" w:rsidR="003B6749" w:rsidRPr="00836091" w:rsidRDefault="000170A4" w:rsidP="000C1DEE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формы финансирования, включая государственное и частное финансирование.</w:t>
      </w:r>
    </w:p>
    <w:p w14:paraId="6A0CC057" w14:textId="7A3E181E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1" w:name="_Toc160139848"/>
      <w:bookmarkEnd w:id="9"/>
      <w:bookmarkEnd w:id="10"/>
      <w:r w:rsidRPr="00836091">
        <w:rPr>
          <w:rFonts w:ascii="Times New Roman" w:hAnsi="Times New Roman" w:cs="Times New Roman"/>
          <w:color w:val="000000" w:themeColor="text1"/>
          <w:lang w:val="ru-RU"/>
        </w:rPr>
        <w:t>1.2 Библиометрический анализ: методы и подходы</w:t>
      </w:r>
      <w:bookmarkStart w:id="12" w:name="Xdf6ee1cde77535c6140206c17064026c2c9d93d"/>
      <w:bookmarkEnd w:id="11"/>
    </w:p>
    <w:p w14:paraId="063BB655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иблиометрический анализ является методом исследования научной литературы и состоит в количественном анализе научных публикаций, цитирований и авторских коллективов с целью выявления закономерностей и тенденций в различных научных областях.</w:t>
      </w:r>
    </w:p>
    <w:p w14:paraId="3BCE7D7F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данной курсовой работы я будут рассматриваться такие методы и подходы библиотемтричского анализа:</w:t>
      </w:r>
    </w:p>
    <w:p w14:paraId="7BB147D3" w14:textId="77777777" w:rsidR="003B6749" w:rsidRPr="00836091" w:rsidRDefault="000170A4" w:rsidP="000C1DEE">
      <w:pPr>
        <w:numPr>
          <w:ilvl w:val="0"/>
          <w:numId w:val="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нализ сетевых структур. Этот подход базируется на анализе сетевых структур, создаваемых научными сообществами в процессе обмена информацией и знаниями. Он позволяет выявить ключевых игроков и их роли в сообществе, а также группы, которые наиболее тесно связаны между собой.</w:t>
      </w:r>
    </w:p>
    <w:p w14:paraId="5B1D6FEC" w14:textId="605D9447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3" w:name="_Toc160139849"/>
      <w:bookmarkEnd w:id="12"/>
      <w:r w:rsidRPr="00836091">
        <w:rPr>
          <w:rFonts w:ascii="Times New Roman" w:hAnsi="Times New Roman" w:cs="Times New Roman"/>
          <w:color w:val="000000" w:themeColor="text1"/>
          <w:lang w:val="ru-RU"/>
        </w:rPr>
        <w:t>1.3 Факторы, влияющие на формирование и разрушение научного взаимодействия</w:t>
      </w:r>
      <w:bookmarkStart w:id="14" w:name="глава-1-теоретическая-часть"/>
      <w:bookmarkStart w:id="15" w:name="Xe0b148fa02b233e42a80c481678f669fa8386ba"/>
      <w:bookmarkEnd w:id="13"/>
    </w:p>
    <w:p w14:paraId="135B9DC2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е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3CBFD9F8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2719C54E" w14:textId="77777777" w:rsidR="003B6749" w:rsidRPr="00836091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Общая научная тематика: Уче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22B2FC62" w14:textId="77777777" w:rsidR="003B6749" w:rsidRPr="00836091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еные могут ощутить трудности в формировании и поддержании научных контактов.</w:t>
      </w:r>
    </w:p>
    <w:p w14:paraId="4788F42C" w14:textId="77777777" w:rsidR="003B6749" w:rsidRPr="00836091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Личностные факторы: Личностные характеристики уче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6C0C1B24" w14:textId="77777777" w:rsidR="003B6749" w:rsidRPr="00836091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277A2825" w14:textId="77777777" w:rsidR="003B6749" w:rsidRPr="00836091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1462D4DB" w14:textId="0C0EE431" w:rsidR="003B6749" w:rsidRPr="00836091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6" w:name="_Toc160139850"/>
      <w:bookmarkEnd w:id="14"/>
      <w:bookmarkEnd w:id="15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лава 2 Методология исследования</w:t>
      </w:r>
      <w:bookmarkEnd w:id="16"/>
    </w:p>
    <w:p w14:paraId="2E8C9EFD" w14:textId="5B6F2604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7" w:name="_Toc160139851"/>
      <w:r w:rsidRPr="00836091">
        <w:rPr>
          <w:rFonts w:ascii="Times New Roman" w:hAnsi="Times New Roman" w:cs="Times New Roman"/>
          <w:color w:val="000000" w:themeColor="text1"/>
          <w:lang w:val="ru-RU"/>
        </w:rPr>
        <w:t>2.1 Объект исследования</w:t>
      </w:r>
      <w:bookmarkStart w:id="18" w:name="X5ba7cba237496e1589b3a7c077922b1c2508848"/>
      <w:bookmarkEnd w:id="17"/>
    </w:p>
    <w:p w14:paraId="63BC2A0C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ъектом исследования данной курсовой работы являются научные группы и команды Томского Государственного Университета, а конкретно данные, собранные о сотрудниках ТГУ, их научных публикациях,подразделении в котором они работают и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 и разрушение научного взаимодействия внутри этих групп и команд.</w:t>
      </w:r>
    </w:p>
    <w:p w14:paraId="44A5FBE8" w14:textId="3FA1FCF1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9" w:name="_Toc160139852"/>
      <w:bookmarkEnd w:id="18"/>
      <w:r w:rsidRPr="00836091">
        <w:rPr>
          <w:rFonts w:ascii="Times New Roman" w:hAnsi="Times New Roman" w:cs="Times New Roman"/>
          <w:color w:val="000000" w:themeColor="text1"/>
          <w:lang w:val="ru-RU"/>
        </w:rPr>
        <w:t>2.2 Методика библиометрического анализа</w:t>
      </w:r>
      <w:bookmarkStart w:id="20" w:name="X4965e5bccb49be1474fa11457881b01265fb19f"/>
      <w:bookmarkEnd w:id="19"/>
    </w:p>
    <w:p w14:paraId="2EBDBC30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иссл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вания использованы сетевые структуры и метрики. Данные выгруженны с веб сайта ТГУ.Сотрудники. Ипользуемая информация о авторах: Опыт работы, подразделение в ТГУ и список публикаций автора, образующий сеть соавторства. Исходный код парсера данных (программы по выгрузке и систематизации данных), а так же данные, которые были использованы для исследования доступны по ссылке.</w:t>
      </w:r>
    </w:p>
    <w:p w14:paraId="3FE94D29" w14:textId="4E9DDC55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21" w:name="_Toc160139853"/>
      <w:bookmarkEnd w:id="20"/>
      <w:r w:rsidRPr="00836091">
        <w:rPr>
          <w:rFonts w:ascii="Times New Roman" w:hAnsi="Times New Roman" w:cs="Times New Roman"/>
          <w:color w:val="000000" w:themeColor="text1"/>
          <w:lang w:val="ru-RU"/>
        </w:rPr>
        <w:t>2.3 Стохастическое акторно-ориентированное моделирование: суть метода, его применимость в исследовании научных групп и команд</w:t>
      </w:r>
      <w:bookmarkEnd w:id="21"/>
    </w:p>
    <w:p w14:paraId="744201EC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[4] (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tochastic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odeling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) - это метод социально-сетевого анализа, который позволяет моделировать и предсказывать эволюцию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социальных сетей на основе поведения и взаимодействий индивидуальных акторов в них.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2350A762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менительно к исследованию научных групп и команд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ожет быть использован для моделирования процессов формирования научных связей между учеными в рамках группы или команды.</w:t>
      </w:r>
    </w:p>
    <w:p w14:paraId="68321CC3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я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65864D96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еимущества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ключают возможность моделирования процессов на уровне индивидуальных акторов, учет динамической природы социальных связей, а также возможность оценки влияния различных факторов на эти процессы. Однако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также имеет некоторые ограничения, такие как необходимость большого количества данных для моделирования и ограниченная возможность предсказания долгосрочных эффектов.</w:t>
      </w:r>
    </w:p>
    <w:p w14:paraId="6C5B7125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Таким образом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.</w:t>
      </w:r>
    </w:p>
    <w:p w14:paraId="0B1089BD" w14:textId="0BE3F6FE" w:rsidR="003B6749" w:rsidRPr="00836091" w:rsidRDefault="000170A4" w:rsidP="000C1DEE">
      <w:pPr>
        <w:pStyle w:val="Heading3"/>
        <w:numPr>
          <w:ilvl w:val="2"/>
          <w:numId w:val="2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2" w:name="_Toc160139854"/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Допущения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ислледования</w:t>
      </w:r>
      <w:bookmarkStart w:id="23" w:name="Xa2fe9262ab3b87f990e87a03b66a52f5a31052b"/>
      <w:bookmarkEnd w:id="22"/>
      <w:proofErr w:type="spellEnd"/>
    </w:p>
    <w:p w14:paraId="352A81AC" w14:textId="4A1D2242" w:rsidR="00C16713" w:rsidRPr="00836091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4" w:name="_Ref158407089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есть факт, что сеть соавторства является ненаправленной: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10"/>
        <w:gridCol w:w="3011"/>
        <w:gridCol w:w="2941"/>
      </w:tblGrid>
      <w:tr w:rsidR="00C16713" w:rsidRPr="00836091" w14:paraId="195B7595" w14:textId="77777777" w:rsidTr="00C16713">
        <w:tc>
          <w:tcPr>
            <w:tcW w:w="3190" w:type="dxa"/>
          </w:tcPr>
          <w:p w14:paraId="387ED66D" w14:textId="77777777" w:rsidR="00C16713" w:rsidRPr="00836091" w:rsidRDefault="00C16713" w:rsidP="000C1DE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14:paraId="74F4DBD3" w14:textId="030BB478" w:rsidR="00C16713" w:rsidRPr="00836091" w:rsidRDefault="00C16713" w:rsidP="000C1DE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 </w:t>
            </w: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60" w:dyaOrig="380" w14:anchorId="0257F2D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370" type="#_x0000_t75" style="width:53.25pt;height:18.75pt" o:ole="">
                  <v:imagedata r:id="rId8" o:title=""/>
                </v:shape>
                <o:OLEObject Type="Embed" ProgID="Equation.DSMT4" ShapeID="_x0000_i12370" DrawAspect="Content" ObjectID="_1770762349" r:id="rId9"/>
              </w:object>
            </w: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3191" w:type="dxa"/>
          </w:tcPr>
          <w:p w14:paraId="70A231C0" w14:textId="49607C12" w:rsidR="00C16713" w:rsidRPr="00836091" w:rsidRDefault="00C16713" w:rsidP="000C1DEE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)</w:t>
            </w:r>
          </w:p>
        </w:tc>
      </w:tr>
    </w:tbl>
    <w:p w14:paraId="334D6E92" w14:textId="20753F31" w:rsidR="00980E7A" w:rsidRPr="00836091" w:rsidRDefault="007B7A3B" w:rsidP="000C1DEE">
      <w:pPr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де</w:t>
      </w:r>
      <w:r w:rsidR="00D63F15" w:rsidRPr="00836091">
        <w:rPr>
          <w:rFonts w:ascii="Times New Roman" w:hAnsi="Times New Roman" w:cs="Times New Roman"/>
          <w:position w:val="-14"/>
          <w:sz w:val="28"/>
          <w:szCs w:val="28"/>
        </w:rPr>
        <w:object w:dxaOrig="960" w:dyaOrig="380" w14:anchorId="0A02A7D9">
          <v:shape id="_x0000_i12366" type="#_x0000_t75" style="width:48pt;height:18.75pt" o:ole="">
            <v:imagedata r:id="rId10" o:title=""/>
          </v:shape>
          <o:OLEObject Type="Embed" ProgID="Equation.DSMT4" ShapeID="_x0000_i12366" DrawAspect="Content" ObjectID="_1770762350" r:id="rId11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элементом графа и обозначает связь </w:t>
      </w:r>
      <w:r w:rsidR="00980E7A" w:rsidRPr="00836091">
        <w:rPr>
          <w:rFonts w:ascii="Times New Roman" w:hAnsi="Times New Roman" w:cs="Times New Roman"/>
          <w:position w:val="-10"/>
          <w:sz w:val="28"/>
          <w:szCs w:val="28"/>
        </w:rPr>
        <w:object w:dxaOrig="620" w:dyaOrig="300" w14:anchorId="0F114CB7">
          <v:shape id="_x0000_i12367" type="#_x0000_t75" style="width:31.5pt;height:15pt" o:ole="">
            <v:imagedata r:id="rId12" o:title=""/>
          </v:shape>
          <o:OLEObject Type="Embed" ProgID="Equation.DSMT4" ShapeID="_x0000_i12367" DrawAspect="Content" ObjectID="_1770762351" r:id="rId13"/>
        </w:object>
      </w:r>
      <w:r w:rsidR="00980E7A" w:rsidRPr="0083609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480BD5A" w14:textId="701A12BA" w:rsidR="003B6749" w:rsidRPr="00836091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sz w:val="28"/>
          <w:szCs w:val="28"/>
          <w:lang w:val="ru-RU"/>
        </w:rPr>
        <w:t>В силу ненаправленности сети формирование или разрушение связи между акторами происходит по одному из двух сценариев:</w:t>
      </w:r>
      <w:bookmarkEnd w:id="24"/>
      <w:r w:rsidRPr="0083609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29ECE72F" w14:textId="7AE7992C" w:rsidR="003B6749" w:rsidRPr="00836091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1 Одностороння инициатива: Выбирается один актор </w:t>
      </w:r>
      <w:r w:rsidR="00B56BE1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5AF72938">
          <v:shape id="_x0000_i9729" type="#_x0000_t75" style="width:6.75pt;height:12.75pt" o:ole="">
            <v:imagedata r:id="rId14" o:title=""/>
          </v:shape>
          <o:OLEObject Type="Embed" ProgID="Equation.DSMT4" ShapeID="_x0000_i9729" DrawAspect="Content" ObjectID="_1770762352" r:id="rId1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оторый получает возможность произвести изменение.</w:t>
      </w:r>
    </w:p>
    <w:p w14:paraId="2461691B" w14:textId="77777777" w:rsidR="002427B1" w:rsidRPr="00836091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2 Двустороння инициатива: Выбирается упорядоченная пара акторов </w:t>
      </w:r>
      <w:r w:rsidR="007B7A3B" w:rsidRPr="00836091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2771C8DD">
          <v:shape id="_x0000_i9730" type="#_x0000_t75" style="width:25.5pt;height:16.5pt" o:ole="">
            <v:imagedata r:id="rId16" o:title=""/>
          </v:shape>
          <o:OLEObject Type="Embed" ProgID="Equation.DSMT4" ShapeID="_x0000_i9730" DrawAspect="Content" ObjectID="_1770762353" r:id="rId17"/>
        </w:object>
      </w:r>
      <w:r w:rsidR="002427B1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 и получает возможность принять новое решение о связи </w:t>
      </w:r>
      <w:r w:rsidR="007B7A3B" w:rsidRPr="00836091">
        <w:rPr>
          <w:rFonts w:ascii="Times New Roman" w:hAnsi="Times New Roman" w:cs="Times New Roman"/>
          <w:position w:val="-10"/>
          <w:sz w:val="28"/>
          <w:szCs w:val="28"/>
        </w:rPr>
        <w:object w:dxaOrig="620" w:dyaOrig="300" w14:anchorId="04C2C184">
          <v:shape id="_x0000_i9731" type="#_x0000_t75" style="width:31.5pt;height:15pt" o:ole="">
            <v:imagedata r:id="rId18" o:title=""/>
          </v:shape>
          <o:OLEObject Type="Embed" ProgID="Equation.DSMT4" ShapeID="_x0000_i9731" DrawAspect="Content" ObjectID="_1770762354" r:id="rId19"/>
        </w:object>
      </w:r>
      <w:r w:rsidR="002427B1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AD47FAC" w14:textId="77777777" w:rsidR="002427B1" w:rsidRPr="00836091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оцесс выбора моделируется по одному из двух сценариев:</w:t>
      </w:r>
    </w:p>
    <w:p w14:paraId="297A6F61" w14:textId="7532C7E4" w:rsidR="003B6749" w:rsidRPr="00836091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D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иктаторский(</w:t>
      </w:r>
      <w:proofErr w:type="gram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Dictatorial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дин актор может навязывать решение о связи другому актору.</w:t>
      </w:r>
    </w:p>
    <w:p w14:paraId="590FAD1F" w14:textId="77777777" w:rsidR="003B6749" w:rsidRPr="00836091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заимный(</w:t>
      </w:r>
      <w:proofErr w:type="spellStart"/>
      <w:proofErr w:type="gram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utal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ба актора дают согласие на существование связи между ними.</w:t>
      </w:r>
    </w:p>
    <w:p w14:paraId="49716E64" w14:textId="77777777" w:rsidR="003B6749" w:rsidRPr="00836091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ежду временными наблюдениями происходят изменения, которые не наблюдаются.</w:t>
      </w:r>
    </w:p>
    <w:p w14:paraId="1FA4D8AF" w14:textId="77777777" w:rsidR="003B6749" w:rsidRPr="00836091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изменения состояния сети зависит от её текущего состояния, и не зависит от истории изменений.</w:t>
      </w:r>
    </w:p>
    <w:p w14:paraId="121969B3" w14:textId="77777777" w:rsidR="003B6749" w:rsidRPr="00836091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любой момент времени в сети происходит не более одного изменения.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Этими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изменениями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могут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быть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создание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или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уничтожение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связи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3F8AD60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пущения 2-4 позволяют рассматривать модель как неприрывную цепь Маркова.</w:t>
      </w:r>
    </w:p>
    <w:p w14:paraId="2620224E" w14:textId="66BD5329" w:rsidR="003B6749" w:rsidRPr="00836091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5" w:name="_Toc160139855"/>
      <w:bookmarkEnd w:id="23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2 Спецификация Акторно ориентированной модели:</w:t>
      </w:r>
      <w:bookmarkStart w:id="26" w:name="Xa65003e8fbac72b03f34639f4c60d34f7a154ff"/>
      <w:bookmarkEnd w:id="25"/>
    </w:p>
    <w:p w14:paraId="39D0C980" w14:textId="62956B25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дель является акторной в том смысле, что изменение связи моделируется, как результат выбора сделанного актором. 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Рассмотрим текущий момент времени и обозначим текущее состояние сети </w:t>
      </w:r>
      <w:r w:rsidR="00B56BE1" w:rsidRPr="00836091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037E735D">
          <v:shape id="_x0000_i9732" type="#_x0000_t75" style="width:25.5pt;height:16.5pt" o:ole="">
            <v:imagedata r:id="rId20" o:title=""/>
          </v:shape>
          <o:OLEObject Type="Embed" ProgID="Equation.DSMT4" ShapeID="_x0000_i9732" DrawAspect="Content" ObjectID="_1770762355" r:id="rId2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Частота принятия решений актором </w:t>
      </w:r>
      <w:r w:rsidR="00B56BE1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39E9EBDF">
          <v:shape id="_x0000_i9733" type="#_x0000_t75" style="width:6.75pt;height:12.75pt" o:ole="">
            <v:imagedata r:id="rId22" o:title=""/>
          </v:shape>
          <o:OLEObject Type="Embed" ProgID="Equation.DSMT4" ShapeID="_x0000_i9733" DrawAspect="Content" ObjectID="_1770762356" r:id="rId2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параметра </w:t>
      </w:r>
      <w:r w:rsidR="00B56BE1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280C34D7">
          <v:shape id="_x0000_i9734" type="#_x0000_t75" style="width:12pt;height:18pt" o:ole="">
            <v:imagedata r:id="rId24" o:title=""/>
          </v:shape>
          <o:OLEObject Type="Embed" ProgID="Equation.DSMT4" ShapeID="_x0000_i9734" DrawAspect="Content" ObjectID="_1770762357" r:id="rId2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</w:t>
      </w:r>
      <w:r w:rsidR="004B3BCF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λ≜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778"/>
        <w:gridCol w:w="543"/>
      </w:tblGrid>
      <w:tr w:rsidR="00C16713" w:rsidRPr="00836091" w14:paraId="0EE0732C" w14:textId="77777777" w:rsidTr="00C16713">
        <w:tc>
          <w:tcPr>
            <w:tcW w:w="250" w:type="dxa"/>
          </w:tcPr>
          <w:p w14:paraId="6ACAC121" w14:textId="77777777" w:rsidR="00C16713" w:rsidRPr="00836091" w:rsidRDefault="00C16713" w:rsidP="000C1DEE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789" w:type="dxa"/>
          </w:tcPr>
          <w:p w14:paraId="7C63345C" w14:textId="77777777" w:rsidR="00C16713" w:rsidRPr="00836091" w:rsidRDefault="00C16713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Следущая возможность изменения наступит в t+ ∆t | Текущее время-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⁡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{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* ∆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t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}</m:t>
                </m:r>
              </m:oMath>
            </m:oMathPara>
          </w:p>
          <w:p w14:paraId="7F5FED18" w14:textId="77777777" w:rsidR="00C16713" w:rsidRPr="00836091" w:rsidRDefault="00C16713" w:rsidP="000C1DEE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532" w:type="dxa"/>
          </w:tcPr>
          <w:p w14:paraId="1E17B751" w14:textId="5A1A4961" w:rsidR="00C16713" w:rsidRPr="00836091" w:rsidRDefault="00C16713" w:rsidP="000C1DEE">
            <w:pPr>
              <w:pStyle w:val="BodyText"/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)</w:t>
            </w:r>
          </w:p>
        </w:tc>
      </w:tr>
    </w:tbl>
    <w:p w14:paraId="37F4AC21" w14:textId="4D7DF141" w:rsidR="003B6749" w:rsidRPr="00836091" w:rsidRDefault="000170A4" w:rsidP="000C1DEE">
      <w:pPr>
        <w:pStyle w:val="BodyText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оменты времени распределены в соответствии с экспоненциальным распределение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"/>
        <w:gridCol w:w="8783"/>
        <w:gridCol w:w="543"/>
      </w:tblGrid>
      <w:tr w:rsidR="00F14141" w:rsidRPr="00836091" w14:paraId="0C51EF66" w14:textId="77777777" w:rsidTr="00F14141">
        <w:tc>
          <w:tcPr>
            <w:tcW w:w="250" w:type="dxa"/>
          </w:tcPr>
          <w:p w14:paraId="3CCB88EF" w14:textId="77777777" w:rsidR="00F14141" w:rsidRPr="00836091" w:rsidRDefault="00F14141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8930" w:type="dxa"/>
          </w:tcPr>
          <w:p w14:paraId="67510B18" w14:textId="2090F2C9" w:rsidR="00F14141" w:rsidRPr="00836091" w:rsidRDefault="00F14141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Следущая возможность изменения предоставлена актору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2B23827E" w14:textId="6518393A" w:rsidR="00F14141" w:rsidRPr="00836091" w:rsidRDefault="00F14141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3)</w:t>
            </w:r>
          </w:p>
        </w:tc>
      </w:tr>
    </w:tbl>
    <w:p w14:paraId="7C213312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.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20B133F9" w14:textId="650F05BA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Совокупность выборов </w:t>
      </w:r>
      <w:r w:rsidR="00B56BE1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73E6FB84">
          <v:shape id="_x0000_i9735" type="#_x0000_t75" style="width:6.75pt;height:12.75pt" o:ole="">
            <v:imagedata r:id="rId26" o:title=""/>
          </v:shape>
          <o:OLEObject Type="Embed" ProgID="Equation.DSMT4" ShapeID="_x0000_i9735" DrawAspect="Content" ObjectID="_1770762358" r:id="rId2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образуют собой поток Пуассона </w:t>
      </w:r>
      <w:r w:rsidR="00B56BE1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03FAC6FA">
          <v:shape id="_x0000_i9736" type="#_x0000_t75" style="width:12pt;height:18pt" o:ole="">
            <v:imagedata r:id="rId28" o:title=""/>
          </v:shape>
          <o:OLEObject Type="Embed" ProgID="Equation.DSMT4" ShapeID="_x0000_i9736" DrawAspect="Content" ObjectID="_1770762359" r:id="rId2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параметром </w:t>
      </w:r>
      <w:r w:rsidR="00B56BE1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14483E35">
          <v:shape id="_x0000_i9737" type="#_x0000_t75" style="width:12pt;height:18pt" o:ole="">
            <v:imagedata r:id="rId30" o:title=""/>
          </v:shape>
          <o:OLEObject Type="Embed" ProgID="Equation.DSMT4" ShapeID="_x0000_i9737" DrawAspect="Content" ObjectID="_1770762360" r:id="rId3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3057121" w14:textId="77777777" w:rsidR="00771DFB" w:rsidRPr="00836091" w:rsidRDefault="00771DFB" w:rsidP="000C1DEE">
      <w:pPr>
        <w:tabs>
          <w:tab w:val="center" w:pos="4677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Пример:</w:t>
      </w: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ab/>
      </w:r>
    </w:p>
    <w:p w14:paraId="32D1E5A4" w14:textId="77777777" w:rsidR="00771DFB" w:rsidRPr="00836091" w:rsidRDefault="000B1066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sub>
        </m:sSub>
      </m:oMath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, 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sub>
        </m:sSub>
      </m:oMath>
    </w:p>
    <w:p w14:paraId="396398B9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sz w:val="28"/>
          <w:szCs w:val="28"/>
        </w:rPr>
        <w:object w:dxaOrig="6632" w:dyaOrig="1360" w14:anchorId="6D441CE5">
          <v:shape id="_x0000_i9738" type="#_x0000_t75" style="width:331.5pt;height:68.25pt" o:ole="">
            <v:imagedata r:id="rId32" o:title=""/>
          </v:shape>
          <o:OLEObject Type="Embed" ProgID="asc.{DB38923B-A8C0-4DE9-8AEE-A61BB5C901A5}" ShapeID="_x0000_i9738" DrawAspect="Content" ObjectID="_1770762361" r:id="rId33"/>
        </w:object>
      </w:r>
    </w:p>
    <w:p w14:paraId="3CE6CA5F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1 – Поток выборов актора 1</w:t>
      </w:r>
    </w:p>
    <w:p w14:paraId="7CEE7E31" w14:textId="77777777" w:rsidR="00771DFB" w:rsidRPr="00836091" w:rsidRDefault="000B1066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</w:p>
    <w:p w14:paraId="646C1C47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sz w:val="28"/>
          <w:szCs w:val="28"/>
        </w:rPr>
        <w:object w:dxaOrig="6632" w:dyaOrig="1360" w14:anchorId="691577B2">
          <v:shape id="_x0000_i9739" type="#_x0000_t75" style="width:331.5pt;height:68.25pt" o:ole="">
            <v:imagedata r:id="rId34" o:title=""/>
          </v:shape>
          <o:OLEObject Type="Embed" ProgID="asc.{DB38923B-A8C0-4DE9-8AEE-A61BB5C901A5}" ShapeID="_x0000_i9739" DrawAspect="Content" ObjectID="_1770762362" r:id="rId35"/>
        </w:object>
      </w:r>
    </w:p>
    <w:p w14:paraId="2285C103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2 – Поток выборов актора 2</w:t>
      </w:r>
    </w:p>
    <w:p w14:paraId="004A552E" w14:textId="77777777" w:rsidR="00771DFB" w:rsidRPr="00836091" w:rsidRDefault="000B1066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sub>
        </m:sSub>
      </m:oMath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sub>
        </m:sSub>
      </m:oMath>
    </w:p>
    <w:p w14:paraId="3EB264F5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sz w:val="28"/>
          <w:szCs w:val="28"/>
        </w:rPr>
        <w:object w:dxaOrig="6632" w:dyaOrig="1360" w14:anchorId="779DE744">
          <v:shape id="_x0000_i9740" type="#_x0000_t75" style="width:331.5pt;height:68.25pt" o:ole="">
            <v:imagedata r:id="rId36" o:title=""/>
          </v:shape>
          <o:OLEObject Type="Embed" ProgID="asc.{DB38923B-A8C0-4DE9-8AEE-A61BB5C901A5}" ShapeID="_x0000_i9740" DrawAspect="Content" ObjectID="_1770762363" r:id="rId37"/>
        </w:object>
      </w:r>
    </w:p>
    <w:p w14:paraId="5CD7DB07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3 – Поток выборов актора 3</w:t>
      </w:r>
    </w:p>
    <w:p w14:paraId="5FFA8378" w14:textId="77777777" w:rsidR="00771DFB" w:rsidRPr="00836091" w:rsidRDefault="000B1066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</w:p>
    <w:p w14:paraId="289269F6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sz w:val="28"/>
          <w:szCs w:val="28"/>
        </w:rPr>
        <w:object w:dxaOrig="6632" w:dyaOrig="1360" w14:anchorId="7FBE025A">
          <v:shape id="_x0000_i9741" type="#_x0000_t75" style="width:331.5pt;height:68.25pt" o:ole="">
            <v:imagedata r:id="rId38" o:title=""/>
          </v:shape>
          <o:OLEObject Type="Embed" ProgID="asc.{DB38923B-A8C0-4DE9-8AEE-A61BB5C901A5}" ShapeID="_x0000_i9741" DrawAspect="Content" ObjectID="_1770762364" r:id="rId39"/>
        </w:object>
      </w:r>
    </w:p>
    <w:p w14:paraId="13F7D444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Рисунок 4 – Поток выборов актора </w:t>
      </w:r>
      <w:r w:rsidRPr="00836091">
        <w:rPr>
          <w:rFonts w:ascii="Times New Roman" w:eastAsia="Times New Roman" w:hAnsi="Times New Roman" w:cs="Times New Roman"/>
          <w:sz w:val="28"/>
          <w:szCs w:val="28"/>
        </w:rPr>
        <w:t>n</w:t>
      </w:r>
    </w:p>
    <w:p w14:paraId="2596FCA3" w14:textId="77777777" w:rsidR="00771DFB" w:rsidRPr="00836091" w:rsidRDefault="00771DFB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Образуют собой совокупный поток </w:t>
      </w:r>
      <w:r w:rsidRPr="00836091">
        <w:rPr>
          <w:rFonts w:ascii="Times New Roman" w:eastAsia="Times New Roman" w:hAnsi="Times New Roman" w:cs="Times New Roman"/>
          <w:sz w:val="28"/>
          <w:szCs w:val="28"/>
        </w:rPr>
        <w:t>N</w:t>
      </w: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(</w:t>
      </w:r>
      <w:r w:rsidRPr="00836091">
        <w:rPr>
          <w:rFonts w:ascii="Times New Roman" w:eastAsia="Times New Roman" w:hAnsi="Times New Roman" w:cs="Times New Roman"/>
          <w:sz w:val="28"/>
          <w:szCs w:val="28"/>
        </w:rPr>
        <w:t>t</w:t>
      </w: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) с интенсивностью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14:paraId="2C66BB14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sz w:val="28"/>
          <w:szCs w:val="28"/>
        </w:rPr>
        <w:object w:dxaOrig="6632" w:dyaOrig="1360" w14:anchorId="376D3134">
          <v:shape id="_x0000_i9742" type="#_x0000_t75" style="width:331.5pt;height:68.25pt" o:ole="">
            <v:imagedata r:id="rId40" o:title=""/>
          </v:shape>
          <o:OLEObject Type="Embed" ProgID="asc.{DB38923B-A8C0-4DE9-8AEE-A61BB5C901A5}" ShapeID="_x0000_i9742" DrawAspect="Content" ObjectID="_1770762365" r:id="rId41"/>
        </w:object>
      </w:r>
    </w:p>
    <w:p w14:paraId="7C23BB24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5 – Совокупный поток выборов всех акторов.</w:t>
      </w:r>
    </w:p>
    <w:p w14:paraId="6C0A596C" w14:textId="1F1EC78C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Сумма всех потоков – есть так же поток Пуассона с параметром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42C21DB1">
          <v:shape id="_x0000_i9743" type="#_x0000_t75" style="width:10.5pt;height:14.25pt" o:ole="">
            <v:imagedata r:id="rId42" o:title=""/>
          </v:shape>
          <o:OLEObject Type="Embed" ProgID="Equation.DSMT4" ShapeID="_x0000_i9743" DrawAspect="Content" ObjectID="_1770762366" r:id="rId4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где времена между моментами скачков независимы и распределены экспоненциально.</w:t>
      </w:r>
    </w:p>
    <w:p w14:paraId="641577B2" w14:textId="47619756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того, что актор актор в выбранный промежуток времени примет решение о изменении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7513"/>
        <w:gridCol w:w="1383"/>
      </w:tblGrid>
      <w:tr w:rsidR="0084082E" w:rsidRPr="00836091" w14:paraId="125AFD63" w14:textId="77777777" w:rsidTr="009B2729">
        <w:tc>
          <w:tcPr>
            <w:tcW w:w="675" w:type="dxa"/>
          </w:tcPr>
          <w:p w14:paraId="72D297B5" w14:textId="77777777" w:rsidR="0084082E" w:rsidRPr="00836091" w:rsidRDefault="0084082E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513" w:type="dxa"/>
          </w:tcPr>
          <w:p w14:paraId="1412EF1F" w14:textId="7B95C3C2" w:rsidR="0084082E" w:rsidRPr="00836091" w:rsidRDefault="00836091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20" w:dyaOrig="360" w14:anchorId="4D2EC477">
                <v:shape id="_x0000_i12802" type="#_x0000_t75" style="width:177pt;height:21.75pt" o:ole="">
                  <v:imagedata r:id="rId44" o:title=""/>
                </v:shape>
                <o:OLEObject Type="Embed" ProgID="Equation.DSMT4" ShapeID="_x0000_i12802" DrawAspect="Content" ObjectID="_1770762367" r:id="rId45"/>
              </w:object>
            </w:r>
            <w:r w:rsidR="0084082E"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383" w:type="dxa"/>
          </w:tcPr>
          <w:p w14:paraId="356C2F2F" w14:textId="7CB2A0FC" w:rsidR="0084082E" w:rsidRPr="00836091" w:rsidRDefault="0084082E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4)</w:t>
            </w:r>
          </w:p>
        </w:tc>
      </w:tr>
    </w:tbl>
    <w:p w14:paraId="1250C746" w14:textId="1581580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343C31" w:rsidRPr="00836091">
        <w:rPr>
          <w:rFonts w:ascii="Times New Roman" w:hAnsi="Times New Roman" w:cs="Times New Roman"/>
          <w:position w:val="-10"/>
          <w:sz w:val="28"/>
          <w:szCs w:val="28"/>
        </w:rPr>
        <w:object w:dxaOrig="600" w:dyaOrig="320" w14:anchorId="6F0CBC44">
          <v:shape id="_x0000_i9745" type="#_x0000_t75" style="width:30pt;height:16.5pt" o:ole="">
            <v:imagedata r:id="rId46" o:title=""/>
          </v:shape>
          <o:OLEObject Type="Embed" ProgID="Equation.DSMT4" ShapeID="_x0000_i9745" DrawAspect="Content" ObjectID="_1770762368" r:id="rId4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статочный член высшего порядка.</w:t>
      </w:r>
    </w:p>
    <w:p w14:paraId="3FF97935" w14:textId="08DF9880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того, что какой то актор в выбранный промежуток времени совокупного потока </w:t>
      </w:r>
      <w:r w:rsidR="00343C31" w:rsidRPr="00836091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0D7318D8">
          <v:shape id="_x0000_i12902" type="#_x0000_t75" style="width:29.25pt;height:18pt" o:ole="">
            <v:imagedata r:id="rId48" o:title=""/>
          </v:shape>
          <o:OLEObject Type="Embed" ProgID="Equation.DSMT4" ShapeID="_x0000_i12902" DrawAspect="Content" ObjectID="_1770762369" r:id="rId4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где </w:t>
      </w:r>
      <w:r w:rsidR="00343C31" w:rsidRPr="00836091">
        <w:rPr>
          <w:rFonts w:ascii="Times New Roman" w:hAnsi="Times New Roman" w:cs="Times New Roman"/>
          <w:position w:val="-12"/>
          <w:sz w:val="28"/>
          <w:szCs w:val="28"/>
        </w:rPr>
        <w:object w:dxaOrig="1140" w:dyaOrig="360" w14:anchorId="1A011C45">
          <v:shape id="_x0000_i12903" type="#_x0000_t75" style="width:57pt;height:18pt" o:ole="">
            <v:imagedata r:id="rId50" o:title=""/>
          </v:shape>
          <o:OLEObject Type="Embed" ProgID="Equation.DSMT4" ShapeID="_x0000_i12903" DrawAspect="Content" ObjectID="_1770762370" r:id="rId5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мет решение о изменении сети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"/>
        <w:gridCol w:w="7654"/>
        <w:gridCol w:w="1525"/>
      </w:tblGrid>
      <w:tr w:rsidR="009B2729" w:rsidRPr="00836091" w14:paraId="11A45546" w14:textId="77777777" w:rsidTr="009B2729">
        <w:tc>
          <w:tcPr>
            <w:tcW w:w="392" w:type="dxa"/>
          </w:tcPr>
          <w:p w14:paraId="5980033F" w14:textId="77777777" w:rsidR="009B2729" w:rsidRPr="00836091" w:rsidRDefault="009B2729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654" w:type="dxa"/>
          </w:tcPr>
          <w:p w14:paraId="54054270" w14:textId="4B7B0E7B" w:rsidR="009B2729" w:rsidRPr="00836091" w:rsidRDefault="00836091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880" w:dyaOrig="360" w14:anchorId="40C80219">
                <v:shape id="_x0000_i12951" type="#_x0000_t75" style="width:166.5pt;height:21pt" o:ole="">
                  <v:imagedata r:id="rId52" o:title=""/>
                </v:shape>
                <o:OLEObject Type="Embed" ProgID="Equation.DSMT4" ShapeID="_x0000_i12951" DrawAspect="Content" ObjectID="_1770762371" r:id="rId53"/>
              </w:object>
            </w:r>
            <w:r w:rsidR="009B2729"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  <w:p w14:paraId="1F095E0E" w14:textId="77777777" w:rsidR="009B2729" w:rsidRPr="00836091" w:rsidRDefault="009B2729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525" w:type="dxa"/>
          </w:tcPr>
          <w:p w14:paraId="456A1494" w14:textId="584A1531" w:rsidR="009B2729" w:rsidRPr="00836091" w:rsidRDefault="009B2729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5)</w:t>
            </w:r>
          </w:p>
        </w:tc>
      </w:tr>
    </w:tbl>
    <w:p w14:paraId="396239F8" w14:textId="7B3FC1DE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 каждого актора есть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049D999D">
          <v:shape id="_x0000_i9749" type="#_x0000_t75" style="width:10.5pt;height:10.5pt" o:ole="">
            <v:imagedata r:id="rId54" o:title=""/>
          </v:shape>
          <o:OLEObject Type="Embed" ProgID="Equation.DSMT4" ShapeID="_x0000_i9749" DrawAspect="Content" ObjectID="_1770762372" r:id="rId5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выбора, и всего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480" w:dyaOrig="279" w14:anchorId="06B6F29D">
          <v:shape id="_x0000_i9750" type="#_x0000_t75" style="width:24pt;height:14.25pt" o:ole="">
            <v:imagedata r:id="rId56" o:title=""/>
          </v:shape>
          <o:OLEObject Type="Embed" ProgID="Equation.DSMT4" ShapeID="_x0000_i9750" DrawAspect="Content" ObjectID="_1770762373" r:id="rId5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61B5689E">
          <v:shape id="_x0000_i9751" type="#_x0000_t75" style="width:10.5pt;height:10.5pt" o:ole="">
            <v:imagedata r:id="rId58" o:title=""/>
          </v:shape>
          <o:OLEObject Type="Embed" ProgID="Equation.DSMT4" ShapeID="_x0000_i9751" DrawAspect="Content" ObjectID="_1770762374" r:id="rId5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. Функция полезности определяет вероятности того, что при следующей смене связей данный актор перейдет из состояния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34686587">
          <v:shape id="_x0000_i9752" type="#_x0000_t75" style="width:18.75pt;height:16.5pt" o:ole="">
            <v:imagedata r:id="rId60" o:title=""/>
          </v:shape>
          <o:OLEObject Type="Embed" ProgID="Equation.DSMT4" ShapeID="_x0000_i9752" DrawAspect="Content" ObjectID="_1770762375" r:id="rId6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AE48B12">
          <v:shape id="_x0000_i9753" type="#_x0000_t75" style="width:10.5pt;height:10.5pt" o:ole="">
            <v:imagedata r:id="rId62" o:title=""/>
          </v:shape>
          <o:OLEObject Type="Embed" ProgID="Equation.DSMT4" ShapeID="_x0000_i9753" DrawAspect="Content" ObjectID="_1770762376" r:id="rId6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8569FD6" w14:textId="742A7BC9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30"/>
        <w:gridCol w:w="1241"/>
      </w:tblGrid>
      <w:tr w:rsidR="009B2729" w:rsidRPr="00836091" w14:paraId="61A98F19" w14:textId="77777777" w:rsidTr="009B2729">
        <w:tc>
          <w:tcPr>
            <w:tcW w:w="8330" w:type="dxa"/>
          </w:tcPr>
          <w:p w14:paraId="0247329A" w14:textId="2B5E129E" w:rsidR="009B2729" w:rsidRPr="00836091" w:rsidRDefault="00836091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40" w:dyaOrig="380" w14:anchorId="5DCFA704">
                <v:shape id="_x0000_i13079" type="#_x0000_t75" style="width:99.75pt;height:24pt" o:ole="">
                  <v:imagedata r:id="rId64" o:title=""/>
                </v:shape>
                <o:OLEObject Type="Embed" ProgID="Equation.DSMT4" ShapeID="_x0000_i13079" DrawAspect="Content" ObjectID="_1770762377" r:id="rId65"/>
              </w:object>
            </w:r>
            <w:r w:rsidR="009B2729"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06677B53" w14:textId="77777777" w:rsidR="009B2729" w:rsidRPr="00836091" w:rsidRDefault="009B2729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241" w:type="dxa"/>
          </w:tcPr>
          <w:p w14:paraId="4AF2DA32" w14:textId="5D660368" w:rsidR="009B2729" w:rsidRPr="00836091" w:rsidRDefault="009B2729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6)</w:t>
            </w:r>
          </w:p>
        </w:tc>
      </w:tr>
    </w:tbl>
    <w:p w14:paraId="4B185DC5" w14:textId="77777777" w:rsidR="005229A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4AEADA44">
          <v:shape id="_x0000_i9755" type="#_x0000_t75" style="width:6.75pt;height:12.75pt" o:ole="">
            <v:imagedata r:id="rId66" o:title=""/>
          </v:shape>
          <o:OLEObject Type="Embed" ProgID="Equation.DSMT4" ShapeID="_x0000_i9755" DrawAspect="Content" ObjectID="_1770762378" r:id="rId6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тератор актора</w:t>
      </w:r>
      <w:r w:rsidR="005229A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;</w:t>
      </w:r>
    </w:p>
    <w:p w14:paraId="400227DE" w14:textId="77777777" w:rsidR="005229A9" w:rsidRPr="00836091" w:rsidRDefault="00343C31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79C2DEA8">
          <v:shape id="_x0000_i9756" type="#_x0000_t75" style="width:18.75pt;height:16.5pt" o:ole="">
            <v:imagedata r:id="rId68" o:title=""/>
          </v:shape>
          <o:OLEObject Type="Embed" ProgID="Equation.DSMT4" ShapeID="_x0000_i9756" DrawAspect="Content" ObjectID="_1770762379" r:id="rId69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текущее состояние сети, для графа и </w:t>
      </w:r>
      <w:r w:rsidR="007230D1" w:rsidRPr="00836091">
        <w:rPr>
          <w:rFonts w:ascii="Times New Roman" w:hAnsi="Times New Roman" w:cs="Times New Roman"/>
          <w:position w:val="-10"/>
          <w:sz w:val="28"/>
          <w:szCs w:val="28"/>
        </w:rPr>
        <w:object w:dxaOrig="499" w:dyaOrig="300" w14:anchorId="4CE8B82A">
          <v:shape id="_x0000_i9757" type="#_x0000_t75" style="width:25.5pt;height:15pt" o:ole="">
            <v:imagedata r:id="rId70" o:title=""/>
          </v:shape>
          <o:OLEObject Type="Embed" ProgID="Equation.DSMT4" ShapeID="_x0000_i9757" DrawAspect="Content" ObjectID="_1770762380" r:id="rId71"/>
        </w:object>
      </w:r>
      <w:r w:rsidR="005229A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;</w:t>
      </w:r>
    </w:p>
    <w:p w14:paraId="24755DF3" w14:textId="24DCA712" w:rsidR="003B6749" w:rsidRPr="00836091" w:rsidRDefault="007230D1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position w:val="-6"/>
          <w:sz w:val="28"/>
          <w:szCs w:val="28"/>
        </w:rPr>
        <w:object w:dxaOrig="499" w:dyaOrig="320" w14:anchorId="5DE55FD8">
          <v:shape id="_x0000_i9758" type="#_x0000_t75" style="width:25.5pt;height:16.5pt" o:ole="">
            <v:imagedata r:id="rId72" o:title=""/>
          </v:shape>
          <o:OLEObject Type="Embed" ProgID="Equation.DSMT4" ShapeID="_x0000_i9758" DrawAspect="Content" ObjectID="_1770762381" r:id="rId73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граф, который идентичен по всем ребрам, кроме пары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28057261">
          <v:shape id="_x0000_i9759" type="#_x0000_t75" style="width:25.5pt;height:16.5pt" o:ole="">
            <v:imagedata r:id="rId74" o:title=""/>
          </v:shape>
          <o:OLEObject Type="Embed" ProgID="Equation.DSMT4" ShapeID="_x0000_i9759" DrawAspect="Content" ObjectID="_1770762382" r:id="rId75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которой существование связи является переключателем </w:t>
      </w:r>
      <w:r w:rsidRPr="00836091">
        <w:rPr>
          <w:rFonts w:ascii="Times New Roman" w:hAnsi="Times New Roman" w:cs="Times New Roman"/>
          <w:position w:val="-14"/>
          <w:sz w:val="28"/>
          <w:szCs w:val="28"/>
        </w:rPr>
        <w:object w:dxaOrig="1240" w:dyaOrig="400" w14:anchorId="03F62145">
          <v:shape id="_x0000_i9760" type="#_x0000_t75" style="width:61.5pt;height:19.5pt" o:ole="">
            <v:imagedata r:id="rId76" o:title=""/>
          </v:shape>
          <o:OLEObject Type="Embed" ProgID="Equation.DSMT4" ShapeID="_x0000_i9760" DrawAspect="Content" ObjectID="_1770762383" r:id="rId77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чем возможен случай когда </w:t>
      </w:r>
      <w:r w:rsidRPr="00836091">
        <w:rPr>
          <w:rFonts w:ascii="Times New Roman" w:hAnsi="Times New Roman" w:cs="Times New Roman"/>
          <w:position w:val="-10"/>
          <w:sz w:val="28"/>
          <w:szCs w:val="28"/>
        </w:rPr>
        <w:object w:dxaOrig="499" w:dyaOrig="300" w14:anchorId="2275C142">
          <v:shape id="_x0000_i9761" type="#_x0000_t75" style="width:25.5pt;height:15pt" o:ole="">
            <v:imagedata r:id="rId78" o:title=""/>
          </v:shape>
          <o:OLEObject Type="Embed" ProgID="Equation.DSMT4" ShapeID="_x0000_i9761" DrawAspect="Content" ObjectID="_1770762384" r:id="rId79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это значит, что актор не изменит текущее состояние сети.</w:t>
      </w:r>
    </w:p>
    <w:p w14:paraId="45A1F464" w14:textId="55DB20D7" w:rsidR="003B6749" w:rsidRPr="00836091" w:rsidRDefault="007230D1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position w:val="-12"/>
          <w:sz w:val="28"/>
          <w:szCs w:val="28"/>
        </w:rPr>
        <w:object w:dxaOrig="1540" w:dyaOrig="380" w14:anchorId="66C77232">
          <v:shape id="_x0000_i9762" type="#_x0000_t75" style="width:76.5pt;height:18.75pt" o:ole="">
            <v:imagedata r:id="rId80" o:title=""/>
          </v:shape>
          <o:OLEObject Type="Embed" ProgID="Equation.DSMT4" ShapeID="_x0000_i9762" DrawAspect="Content" ObjectID="_1770762385" r:id="rId81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r w:rsidR="004B3BCF" w:rsidRPr="0083609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 w:rsidR="004B3BCF" w:rsidRPr="0083609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ru-RU"/>
          </w:rPr>
          <m:t>x</m:t>
        </m:r>
      </m:oMath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таких, что </w:t>
      </w:r>
      <w:r w:rsidRPr="00836091">
        <w:rPr>
          <w:rFonts w:ascii="Times New Roman" w:hAnsi="Times New Roman" w:cs="Times New Roman"/>
          <w:position w:val="-6"/>
          <w:sz w:val="28"/>
          <w:szCs w:val="28"/>
        </w:rPr>
        <w:object w:dxaOrig="780" w:dyaOrig="320" w14:anchorId="3A582512">
          <v:shape id="_x0000_i9763" type="#_x0000_t75" style="width:39pt;height:16.5pt" o:ole="">
            <v:imagedata r:id="rId82" o:title=""/>
          </v:shape>
          <o:OLEObject Type="Embed" ProgID="Equation.DSMT4" ShapeID="_x0000_i9763" DrawAspect="Content" ObjectID="_1770762386" r:id="rId83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 интерпретации полезности функция полезности может рассматриваться как чистая полезность,</w:t>
      </w:r>
      <w:r w:rsidR="004B3BCF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торую получает актор от перехода из состояния </w:t>
      </w:r>
      <w:r w:rsidRPr="00836091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3911DB02">
          <v:shape id="_x0000_i9764" type="#_x0000_t75" style="width:18.75pt;height:16.5pt" o:ole="">
            <v:imagedata r:id="rId84" o:title=""/>
          </v:shape>
          <o:OLEObject Type="Embed" ProgID="Equation.DSMT4" ShapeID="_x0000_i9764" DrawAspect="Content" ObjectID="_1770762387" r:id="rId85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40DBC0E2">
          <v:shape id="_x0000_i9765" type="#_x0000_t75" style="width:10.5pt;height:10.5pt" o:ole="">
            <v:imagedata r:id="rId86" o:title=""/>
          </v:shape>
          <o:OLEObject Type="Embed" ProgID="Equation.DSMT4" ShapeID="_x0000_i9765" DrawAspect="Content" ObjectID="_1770762388" r:id="rId87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129743F" w14:textId="3E8BBAA4" w:rsidR="003B6749" w:rsidRPr="00836091" w:rsidRDefault="00FA5EB0" w:rsidP="000C1DEE">
      <w:pPr>
        <w:pStyle w:val="BodyText"/>
        <w:ind w:firstLine="709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П</w: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едположим, что в момент времени </w:t>
      </w:r>
      <w:r w:rsidR="007230D1" w:rsidRPr="00836091">
        <w:rPr>
          <w:rFonts w:ascii="Times New Roman" w:hAnsi="Times New Roman" w:cs="Times New Roman"/>
          <w:position w:val="-6"/>
          <w:sz w:val="28"/>
          <w:szCs w:val="28"/>
        </w:rPr>
        <w:object w:dxaOrig="600" w:dyaOrig="279" w14:anchorId="273C204C">
          <v:shape id="_x0000_i9766" type="#_x0000_t75" style="width:30pt;height:14.25pt" o:ole="">
            <v:imagedata r:id="rId88" o:title=""/>
          </v:shape>
          <o:OLEObject Type="Embed" ProgID="Equation.DSMT4" ShapeID="_x0000_i9766" DrawAspect="Content" ObjectID="_1770762389" r:id="rId89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 </w:t>
      </w:r>
      <w:r w:rsidR="004B3BCF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текущей сети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 w:rsidR="004B3BCF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 актора появилась </w: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озможность изменения</w:t>
      </w:r>
      <w:r w:rsidR="004B3BCF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</w: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остояние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±ij</m:t>
            </m:r>
          </m:sup>
        </m:sSup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B2729" w:rsidRPr="00836091" w14:paraId="260B2C6E" w14:textId="77777777" w:rsidTr="00072B8A">
        <w:tc>
          <w:tcPr>
            <w:tcW w:w="9030" w:type="dxa"/>
          </w:tcPr>
          <w:p w14:paraId="7B8614C4" w14:textId="63072B7E" w:rsidR="009B2729" w:rsidRPr="00836091" w:rsidRDefault="009B2729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object w:dxaOrig="2420" w:dyaOrig="880" w14:anchorId="2216F17F">
                <v:shape id="_x0000_i13832" type="#_x0000_t75" style="width:145.5pt;height:53.25pt" o:ole="">
                  <v:imagedata r:id="rId90" o:title=""/>
                </v:shape>
                <o:OLEObject Type="Embed" ProgID="Equation.DSMT4" ShapeID="_x0000_i13832" DrawAspect="Content" ObjectID="_1770762390" r:id="rId91"/>
              </w:object>
            </w:r>
          </w:p>
        </w:tc>
        <w:tc>
          <w:tcPr>
            <w:tcW w:w="541" w:type="dxa"/>
          </w:tcPr>
          <w:p w14:paraId="61D7920F" w14:textId="261590BF" w:rsidR="009B2729" w:rsidRPr="00836091" w:rsidRDefault="009B2729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7)</w:t>
            </w:r>
          </w:p>
        </w:tc>
      </w:tr>
    </w:tbl>
    <w:p w14:paraId="43F18A59" w14:textId="14CC0905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Это распределение вероятностей выборов актора представляет собой модель множественного выбора при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решений у вершины.</w:t>
      </w:r>
      <w:r w:rsidR="00FA5EB0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одробнее про построение функции полезности:</w:t>
      </w:r>
      <w:r w:rsidR="007230D1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рассматриваемой модели функция полезности – есть линейная комбинация параметров </w:t>
      </w:r>
      <w:r w:rsidR="007230D1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40" w:dyaOrig="320" w14:anchorId="7220F40B">
          <v:shape id="_x0000_i9768" type="#_x0000_t75" style="width:12pt;height:16.5pt" o:ole="">
            <v:imagedata r:id="rId92" o:title=""/>
          </v:shape>
          <o:OLEObject Type="Embed" ProgID="Equation.DSMT4" ShapeID="_x0000_i9768" DrawAspect="Content" ObjectID="_1770762391" r:id="rId9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="007230D1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54AE31E8">
          <v:shape id="_x0000_i9769" type="#_x0000_t75" style="width:6.75pt;height:12.75pt" o:ole="">
            <v:imagedata r:id="rId94" o:title=""/>
          </v:shape>
          <o:OLEObject Type="Embed" ProgID="Equation.DSMT4" ShapeID="_x0000_i9769" DrawAspect="Content" ObjectID="_1770762392" r:id="rId9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455564B" w14:textId="2DC4B26D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B2729" w:rsidRPr="00836091" w14:paraId="4E47A5E1" w14:textId="77777777" w:rsidTr="00072B8A">
        <w:tc>
          <w:tcPr>
            <w:tcW w:w="9030" w:type="dxa"/>
          </w:tcPr>
          <w:p w14:paraId="1B4537DC" w14:textId="31FB8AD1" w:rsidR="009B2729" w:rsidRPr="00836091" w:rsidRDefault="009B2729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20" w:dyaOrig="380" w14:anchorId="7A622585">
                <v:shape id="_x0000_i13897" type="#_x0000_t75" style="width:1in;height:26.25pt" o:ole="">
                  <v:imagedata r:id="rId96" o:title=""/>
                </v:shape>
                <o:OLEObject Type="Embed" ProgID="Equation.DSMT4" ShapeID="_x0000_i13897" DrawAspect="Content" ObjectID="_1770762393" r:id="rId97"/>
              </w:object>
            </w: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541" w:type="dxa"/>
          </w:tcPr>
          <w:p w14:paraId="497CA80C" w14:textId="649ECE81" w:rsidR="009B2729" w:rsidRPr="00836091" w:rsidRDefault="009B2729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8)</w:t>
            </w:r>
          </w:p>
        </w:tc>
      </w:tr>
    </w:tbl>
    <w:p w14:paraId="78DC4C8A" w14:textId="688CBE01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7230D1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7A791EE4">
          <v:shape id="_x0000_i9771" type="#_x0000_t75" style="width:10.5pt;height:14.25pt" o:ole="">
            <v:imagedata r:id="rId98" o:title=""/>
          </v:shape>
          <o:OLEObject Type="Embed" ProgID="Equation.DSMT4" ShapeID="_x0000_i9771" DrawAspect="Content" ObjectID="_1770762394" r:id="rId9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ндекс параметра модели. Существует несколько реализаций функции сети [6] [4]. </w:t>
      </w:r>
      <w:r w:rsidR="00FA5EB0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которые из реализаций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7A64F4F5" w14:textId="087CFACB" w:rsidR="009B2729" w:rsidRPr="00836091" w:rsidRDefault="000170A4" w:rsidP="000C1DEE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Базовый компонент исходящих степеней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B2729" w:rsidRPr="00836091" w14:paraId="7AC50B68" w14:textId="77777777" w:rsidTr="00072B8A">
        <w:tc>
          <w:tcPr>
            <w:tcW w:w="9030" w:type="dxa"/>
          </w:tcPr>
          <w:p w14:paraId="2CF558CB" w14:textId="09538AC8" w:rsidR="009B2729" w:rsidRPr="00836091" w:rsidRDefault="009B2729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560" w14:anchorId="1DB1316F">
                <v:shape id="_x0000_i13986" type="#_x0000_t75" style="width:67.5pt;height:35.25pt" o:ole="">
                  <v:imagedata r:id="rId100" o:title=""/>
                </v:shape>
                <o:OLEObject Type="Embed" ProgID="Equation.DSMT4" ShapeID="_x0000_i13986" DrawAspect="Content" ObjectID="_1770762395" r:id="rId101"/>
              </w:object>
            </w:r>
          </w:p>
        </w:tc>
        <w:tc>
          <w:tcPr>
            <w:tcW w:w="541" w:type="dxa"/>
          </w:tcPr>
          <w:p w14:paraId="5B5C30B2" w14:textId="2745071F" w:rsidR="009B2729" w:rsidRPr="00836091" w:rsidRDefault="009B2729" w:rsidP="000C1DEE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9)</w:t>
            </w:r>
          </w:p>
        </w:tc>
      </w:tr>
    </w:tbl>
    <w:p w14:paraId="36714D68" w14:textId="44164616" w:rsidR="003B6749" w:rsidRPr="00836091" w:rsidRDefault="000170A4" w:rsidP="000C1DEE">
      <w:pP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подобен постоянному члену в регрессионных моделях и всегда включается. Этот компонент балансирует между созданием и прерыванием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вязей. Учитывая предыдущее состояние </w:t>
      </w:r>
      <w:r w:rsidR="00BF6C87" w:rsidRPr="00836091">
        <w:rPr>
          <w:rFonts w:ascii="Times New Roman" w:hAnsi="Times New Roman" w:cs="Times New Roman"/>
          <w:position w:val="-10"/>
          <w:sz w:val="28"/>
          <w:szCs w:val="28"/>
        </w:rPr>
        <w:object w:dxaOrig="480" w:dyaOrig="320" w14:anchorId="3D51ABCA">
          <v:shape id="_x0000_i9827" type="#_x0000_t75" style="width:24pt;height:16.5pt" o:ole="">
            <v:imagedata r:id="rId102" o:title=""/>
          </v:shape>
          <o:OLEObject Type="Embed" ProgID="Equation.DSMT4" ShapeID="_x0000_i9827" DrawAspect="Content" ObjectID="_1770762396" r:id="rId10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следующее состояние либо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меет на одну связь больше, либо на одну связь меньше, или они идентичны.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Если имеет параметр то для создания связи имеет вклад в функцию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полезности </w:t>
      </w:r>
      <w:r w:rsidR="00BF6C87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7C83C4FD">
          <v:shape id="_x0000_i9828" type="#_x0000_t75" style="width:12.75pt;height:18pt" o:ole="">
            <v:imagedata r:id="rId104" o:title=""/>
          </v:shape>
          <o:OLEObject Type="Embed" ProgID="Equation.DSMT4" ShapeID="_x0000_i9828" DrawAspect="Content" ObjectID="_1770762397" r:id="rId10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разрушения связи </w:t>
      </w:r>
      <w:r w:rsidR="00BF6C87" w:rsidRPr="00836091">
        <w:rPr>
          <w:rFonts w:ascii="Times New Roman" w:hAnsi="Times New Roman" w:cs="Times New Roman"/>
          <w:position w:val="-12"/>
          <w:sz w:val="28"/>
          <w:szCs w:val="28"/>
        </w:rPr>
        <w:object w:dxaOrig="400" w:dyaOrig="360" w14:anchorId="4A612222">
          <v:shape id="_x0000_i9829" type="#_x0000_t75" style="width:19.5pt;height:18pt" o:ole="">
            <v:imagedata r:id="rId106" o:title=""/>
          </v:shape>
          <o:OLEObject Type="Embed" ProgID="Equation.DSMT4" ShapeID="_x0000_i9829" DrawAspect="Content" ObjectID="_1770762398" r:id="rId10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Таким образом, роль эффекта</w:t>
      </w:r>
      <w:r w:rsidR="00515E28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епени исходящих связей в модели заключается в вкладе в пользу создания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ей по сравнению с их прерыванием. Обычно сети разрежены, поэтому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озможностей для создания связей гораздо больше, чем для их прерывания.</w:t>
      </w:r>
    </w:p>
    <w:p w14:paraId="13FD7CC5" w14:textId="77777777" w:rsidR="005229A9" w:rsidRPr="00836091" w:rsidRDefault="000170A4" w:rsidP="000C1DEE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заимный выбор: 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96"/>
        <w:gridCol w:w="1666"/>
      </w:tblGrid>
      <w:tr w:rsidR="009B2729" w:rsidRPr="00836091" w14:paraId="7B7D428D" w14:textId="77777777" w:rsidTr="00836091">
        <w:tc>
          <w:tcPr>
            <w:tcW w:w="7196" w:type="dxa"/>
          </w:tcPr>
          <w:p w14:paraId="359EC5AB" w14:textId="0498397B" w:rsidR="009B2729" w:rsidRPr="00836091" w:rsidRDefault="009B2729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80" w:dyaOrig="560" w14:anchorId="57486B85">
                <v:shape id="_x0000_i13565" type="#_x0000_t75" style="width:76.5pt;height:33pt" o:ole="">
                  <v:imagedata r:id="rId108" o:title=""/>
                </v:shape>
                <o:OLEObject Type="Embed" ProgID="Equation.DSMT4" ShapeID="_x0000_i13565" DrawAspect="Content" ObjectID="_1770762399" r:id="rId109"/>
              </w:object>
            </w:r>
          </w:p>
        </w:tc>
        <w:tc>
          <w:tcPr>
            <w:tcW w:w="1666" w:type="dxa"/>
          </w:tcPr>
          <w:p w14:paraId="2712135B" w14:textId="43F674AA" w:rsidR="009B2729" w:rsidRPr="00836091" w:rsidRDefault="009B2729" w:rsidP="000C1DEE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0)</w:t>
            </w:r>
          </w:p>
        </w:tc>
      </w:tr>
    </w:tbl>
    <w:p w14:paraId="3CA46D3C" w14:textId="7BC1DD01" w:rsidR="005229A9" w:rsidRPr="00836091" w:rsidRDefault="005229A9" w:rsidP="000C1DEE">
      <w:pPr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</w:r>
    </w:p>
    <w:p w14:paraId="33B3719D" w14:textId="1B58E70C" w:rsidR="003B6749" w:rsidRPr="00836091" w:rsidRDefault="000170A4" w:rsidP="000C1DEE">
      <w:pPr>
        <w:ind w:left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 Фундаментальный аспект почти всех направленных социальных сетей, потому что почти всегда существует некий обмен или другая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заимная зависимость. Это отражается в степени взаимности.</w:t>
      </w:r>
    </w:p>
    <w:p w14:paraId="061A5DEB" w14:textId="4CB66A1D" w:rsidR="003B674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5"/>
        <w:gridCol w:w="666"/>
      </w:tblGrid>
      <w:tr w:rsidR="00836091" w14:paraId="77F9E51C" w14:textId="77777777" w:rsidTr="00836091">
        <w:tc>
          <w:tcPr>
            <w:tcW w:w="9039" w:type="dxa"/>
          </w:tcPr>
          <w:p w14:paraId="7995436E" w14:textId="3956CE45" w:rsidR="00836091" w:rsidRDefault="00836091" w:rsidP="000C1DEE">
            <w:pPr>
              <w:pStyle w:val="BodyText"/>
              <w:jc w:val="center"/>
              <w:rPr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500" w:dyaOrig="400" w14:anchorId="5BF74D21">
                <v:shape id="_x0000_i13674" type="#_x0000_t75" style="width:175.5pt;height:19.5pt" o:ole="">
                  <v:imagedata r:id="rId110" o:title=""/>
                </v:shape>
                <o:OLEObject Type="Embed" ProgID="Equation.DSMT4" ShapeID="_x0000_i13674" DrawAspect="Content" ObjectID="_1770762400" r:id="rId111"/>
              </w:object>
            </w:r>
          </w:p>
        </w:tc>
        <w:tc>
          <w:tcPr>
            <w:tcW w:w="532" w:type="dxa"/>
          </w:tcPr>
          <w:p w14:paraId="6E48BFFB" w14:textId="6FB37387" w:rsidR="00836091" w:rsidRDefault="00836091" w:rsidP="000C1DEE">
            <w:pPr>
              <w:pStyle w:val="BodyText"/>
              <w:rPr>
                <w:lang w:val="ru-RU"/>
              </w:rPr>
            </w:pPr>
            <w:r>
              <w:rPr>
                <w:lang w:val="ru-RU"/>
              </w:rPr>
              <w:t>(11)</w:t>
            </w:r>
          </w:p>
        </w:tc>
      </w:tr>
    </w:tbl>
    <w:p w14:paraId="0D11B401" w14:textId="77777777" w:rsidR="00836091" w:rsidRPr="00836091" w:rsidRDefault="00836091" w:rsidP="000C1DEE">
      <w:pPr>
        <w:pStyle w:val="BodyText"/>
        <w:rPr>
          <w:lang w:val="ru-RU"/>
        </w:rPr>
      </w:pPr>
    </w:p>
    <w:p w14:paraId="3C91B798" w14:textId="1F716333" w:rsidR="003B6749" w:rsidRPr="00836091" w:rsidRDefault="000170A4" w:rsidP="000C1DEE">
      <w:pPr>
        <w:pStyle w:val="BodyText"/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D3D170A" w14:textId="2FCA5572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Функция полезности описывает полезность для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7B389968">
          <v:shape id="_x0000_i9773" type="#_x0000_t75" style="width:6.75pt;height:12.75pt" o:ole="">
            <v:imagedata r:id="rId112" o:title=""/>
          </v:shape>
          <o:OLEObject Type="Embed" ProgID="Equation.DSMT4" ShapeID="_x0000_i9773" DrawAspect="Content" ObjectID="_1770762401" r:id="rId11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перехода из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1338A335">
          <v:shape id="_x0000_i9774" type="#_x0000_t75" style="width:18.75pt;height:16.5pt" o:ole="">
            <v:imagedata r:id="rId114" o:title=""/>
          </v:shape>
          <o:OLEObject Type="Embed" ProgID="Equation.DSMT4" ShapeID="_x0000_i9774" DrawAspect="Content" ObjectID="_1770762402" r:id="rId11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627AA03">
          <v:shape id="_x0000_i9775" type="#_x0000_t75" style="width:10.5pt;height:10.5pt" o:ole="">
            <v:imagedata r:id="rId116" o:title=""/>
          </v:shape>
          <o:OLEObject Type="Embed" ProgID="Equation.DSMT4" ShapeID="_x0000_i9775" DrawAspect="Content" ObjectID="_1770762403" r:id="rId11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BA9A5C9" w14:textId="53C9E714" w:rsidR="003B674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изменения связи </w:t>
      </w:r>
      <w:r w:rsidR="00515E28" w:rsidRPr="00836091">
        <w:rPr>
          <w:rFonts w:ascii="Times New Roman" w:hAnsi="Times New Roman" w:cs="Times New Roman"/>
          <w:position w:val="-10"/>
          <w:sz w:val="28"/>
          <w:szCs w:val="28"/>
        </w:rPr>
        <w:object w:dxaOrig="620" w:dyaOrig="300" w14:anchorId="0F026862">
          <v:shape id="_x0000_i9776" type="#_x0000_t75" style="width:31.5pt;height:15pt" o:ole="">
            <v:imagedata r:id="rId118" o:title=""/>
          </v:shape>
          <o:OLEObject Type="Embed" ProgID="Equation.DSMT4" ShapeID="_x0000_i9776" DrawAspect="Content" ObjectID="_1770762404" r:id="rId11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836091" w14:paraId="2B9F10A4" w14:textId="77777777" w:rsidTr="00836091">
        <w:tc>
          <w:tcPr>
            <w:tcW w:w="9039" w:type="dxa"/>
          </w:tcPr>
          <w:p w14:paraId="277C40AC" w14:textId="36368F07" w:rsidR="00836091" w:rsidRPr="00836091" w:rsidRDefault="00836091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5640" w:dyaOrig="1020" w14:anchorId="10E536A4">
                <v:shape id="_x0000_i13756" type="#_x0000_t75" style="width:282pt;height:51pt" o:ole="">
                  <v:imagedata r:id="rId120" o:title=""/>
                </v:shape>
                <o:OLEObject Type="Embed" ProgID="Equation.DSMT4" ShapeID="_x0000_i13756" DrawAspect="Content" ObjectID="_1770762405" r:id="rId12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532" w:type="dxa"/>
          </w:tcPr>
          <w:p w14:paraId="64C9C533" w14:textId="1D74D138" w:rsidR="00836091" w:rsidRDefault="00836091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2)</w:t>
            </w:r>
          </w:p>
        </w:tc>
      </w:tr>
    </w:tbl>
    <w:p w14:paraId="3DAE8275" w14:textId="652795C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15E28" w:rsidRPr="00836091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22CD3D62">
          <v:shape id="_x0000_i9778" type="#_x0000_t75" style="width:25.5pt;height:16.5pt" o:ole="">
            <v:imagedata r:id="rId122" o:title=""/>
          </v:shape>
          <o:OLEObject Type="Embed" ProgID="Equation.DSMT4" ShapeID="_x0000_i9778" DrawAspect="Content" ObjectID="_1770762406" r:id="rId12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матрица смежности с элементами </w:t>
      </w:r>
      <w:r w:rsidR="00515E28" w:rsidRPr="00836091">
        <w:rPr>
          <w:rFonts w:ascii="Times New Roman" w:hAnsi="Times New Roman" w:cs="Times New Roman"/>
          <w:position w:val="-14"/>
          <w:sz w:val="28"/>
          <w:szCs w:val="28"/>
        </w:rPr>
        <w:object w:dxaOrig="279" w:dyaOrig="380" w14:anchorId="053A05B7">
          <v:shape id="_x0000_i9779" type="#_x0000_t75" style="width:14.25pt;height:18.75pt" o:ole="">
            <v:imagedata r:id="rId124" o:title=""/>
          </v:shape>
          <o:OLEObject Type="Embed" ProgID="Equation.DSMT4" ShapeID="_x0000_i9779" DrawAspect="Content" ObjectID="_1770762407" r:id="rId12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едставляющая сеть в</w:t>
      </w:r>
      <w:r w:rsidR="00515E28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мент времени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40" w14:anchorId="7984411B">
          <v:shape id="_x0000_i9780" type="#_x0000_t75" style="width:6.75pt;height:12pt" o:ole="">
            <v:imagedata r:id="rId126" o:title=""/>
          </v:shape>
          <o:OLEObject Type="Embed" ProgID="Equation.DSMT4" ShapeID="_x0000_i9780" DrawAspect="Content" ObjectID="_1770762408" r:id="rId12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ACFA1F6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Учитывая факт того, что в рамках этой работы рассматривается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ненаправленная сеть то создание связи может быть как односторонней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3A8543F1" w14:textId="0E9F0459" w:rsidR="003B6749" w:rsidRPr="00836091" w:rsidRDefault="00515E28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position w:val="-14"/>
          <w:sz w:val="28"/>
          <w:szCs w:val="28"/>
        </w:rPr>
        <w:object w:dxaOrig="880" w:dyaOrig="380" w14:anchorId="1347F3D2">
          <v:shape id="_x0000_i9781" type="#_x0000_t75" style="width:44.25pt;height:18.75pt" o:ole="">
            <v:imagedata r:id="rId128" o:title=""/>
          </v:shape>
          <o:OLEObject Type="Embed" ProgID="Equation.DSMT4" ShapeID="_x0000_i9781" DrawAspect="Content" ObjectID="_1770762409" r:id="rId129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есть вероятность возникновения связи в разных сценариях.</w:t>
      </w:r>
    </w:p>
    <w:p w14:paraId="32189283" w14:textId="77777777" w:rsidR="00C14CD2" w:rsidRPr="00836091" w:rsidRDefault="00C14CD2" w:rsidP="000C1DEE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</w:p>
    <w:p w14:paraId="5CE62232" w14:textId="77777777" w:rsidR="00072B8A" w:rsidRDefault="00C14CD2" w:rsidP="000C1DEE">
      <w:pPr>
        <w:pStyle w:val="ListParagraph"/>
        <w:numPr>
          <w:ilvl w:val="1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2E202CF5" w14:textId="77777777" w:rsidR="00072B8A" w:rsidRDefault="00072B8A" w:rsidP="000C1DEE">
      <w:pPr>
        <w:pStyle w:val="ListParagrap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68"/>
        <w:gridCol w:w="683"/>
      </w:tblGrid>
      <w:tr w:rsidR="00072B8A" w14:paraId="09709F31" w14:textId="77777777" w:rsidTr="00072B8A">
        <w:tc>
          <w:tcPr>
            <w:tcW w:w="8602" w:type="dxa"/>
          </w:tcPr>
          <w:p w14:paraId="52C60801" w14:textId="1B7FE896" w:rsidR="00072B8A" w:rsidRDefault="00072B8A" w:rsidP="000C1DEE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36091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3860" w:dyaOrig="740" w14:anchorId="7F1D20CA">
                <v:shape id="_x0000_i14050" type="#_x0000_t75" style="width:192.75pt;height:36.75pt" o:ole="">
                  <v:imagedata r:id="rId130" o:title=""/>
                </v:shape>
                <o:OLEObject Type="Embed" ProgID="Equation.DSMT4" ShapeID="_x0000_i14050" DrawAspect="Content" ObjectID="_1770762410" r:id="rId131"/>
              </w:object>
            </w:r>
          </w:p>
        </w:tc>
        <w:tc>
          <w:tcPr>
            <w:tcW w:w="249" w:type="dxa"/>
          </w:tcPr>
          <w:p w14:paraId="122DFDDC" w14:textId="241EB82B" w:rsidR="00072B8A" w:rsidRPr="00072B8A" w:rsidRDefault="00072B8A" w:rsidP="000C1DEE">
            <w:pPr>
              <w:pStyle w:val="ListParagraph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3)</w:t>
            </w:r>
          </w:p>
        </w:tc>
      </w:tr>
    </w:tbl>
    <w:p w14:paraId="24E6C2F8" w14:textId="5E732C08" w:rsidR="00C14CD2" w:rsidRPr="00072B8A" w:rsidRDefault="00C14CD2" w:rsidP="000C1DE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1B18250" w14:textId="77777777" w:rsidR="00072B8A" w:rsidRDefault="00C14CD2" w:rsidP="000C1DEE">
      <w:pPr>
        <w:pStyle w:val="ListParagraph"/>
        <w:numPr>
          <w:ilvl w:val="1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Двусторонняя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8"/>
        <w:gridCol w:w="683"/>
      </w:tblGrid>
      <w:tr w:rsidR="00072B8A" w14:paraId="443819B4" w14:textId="77777777" w:rsidTr="000C1DEE">
        <w:tc>
          <w:tcPr>
            <w:tcW w:w="8962" w:type="dxa"/>
          </w:tcPr>
          <w:p w14:paraId="73DAD80A" w14:textId="63EA3D2D" w:rsidR="00072B8A" w:rsidRDefault="00072B8A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36091">
              <w:object w:dxaOrig="4599" w:dyaOrig="720" w14:anchorId="132A96DC">
                <v:shape id="_x0000_i14148" type="#_x0000_t75" style="width:230.25pt;height:36pt" o:ole="">
                  <v:imagedata r:id="rId132" o:title=""/>
                </v:shape>
                <o:OLEObject Type="Embed" ProgID="Equation.DSMT4" ShapeID="_x0000_i14148" DrawAspect="Content" ObjectID="_1770762411" r:id="rId133"/>
              </w:object>
            </w:r>
          </w:p>
        </w:tc>
        <w:tc>
          <w:tcPr>
            <w:tcW w:w="249" w:type="dxa"/>
          </w:tcPr>
          <w:p w14:paraId="2D9EE807" w14:textId="2EC63E63" w:rsidR="00072B8A" w:rsidRPr="00072B8A" w:rsidRDefault="00072B8A" w:rsidP="000C1DE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4)</w:t>
            </w:r>
          </w:p>
        </w:tc>
      </w:tr>
    </w:tbl>
    <w:p w14:paraId="72D2B8D9" w14:textId="49426507" w:rsidR="00C14CD2" w:rsidRPr="00072B8A" w:rsidRDefault="004431D9" w:rsidP="000C1DEE">
      <w:pPr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72B8A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</w:p>
    <w:p w14:paraId="3B4BAF2F" w14:textId="3871BA9C" w:rsidR="00C14CD2" w:rsidRDefault="00C14CD2" w:rsidP="000C1DEE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Взаимный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43DAC07B" w14:textId="77777777" w:rsidTr="000C1DEE">
        <w:tc>
          <w:tcPr>
            <w:tcW w:w="9322" w:type="dxa"/>
          </w:tcPr>
          <w:p w14:paraId="495B6F86" w14:textId="3CF5137B" w:rsidR="00D76777" w:rsidRPr="00D76777" w:rsidRDefault="00D76777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7260" w:dyaOrig="740" w14:anchorId="253771E8">
                <v:shape id="_x0000_i14183" type="#_x0000_t75" style="width:363pt;height:36.75pt" o:ole="">
                  <v:imagedata r:id="rId134" o:title=""/>
                </v:shape>
                <o:OLEObject Type="Embed" ProgID="Equation.DSMT4" ShapeID="_x0000_i14183" DrawAspect="Content" ObjectID="_1770762412" r:id="rId13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53D23F7F" w14:textId="236F45F5" w:rsidR="00D76777" w:rsidRPr="00D76777" w:rsidRDefault="00D76777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5)</w:t>
            </w:r>
          </w:p>
        </w:tc>
      </w:tr>
    </w:tbl>
    <w:p w14:paraId="388DEFCB" w14:textId="24453B8F" w:rsidR="003B6749" w:rsidRDefault="00D76777" w:rsidP="000C1DEE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е </w:t>
      </w:r>
      <w:r w:rsidR="00515E28" w:rsidRPr="00836091">
        <w:rPr>
          <w:rFonts w:ascii="Times New Roman" w:hAnsi="Times New Roman" w:cs="Times New Roman"/>
          <w:position w:val="-14"/>
          <w:sz w:val="28"/>
          <w:szCs w:val="28"/>
        </w:rPr>
        <w:object w:dxaOrig="560" w:dyaOrig="380" w14:anchorId="123736DE">
          <v:shape id="_x0000_i9784" type="#_x0000_t75" style="width:27.75pt;height:18.75pt" o:ole="">
            <v:imagedata r:id="rId136" o:title=""/>
          </v:shape>
          <o:OLEObject Type="Embed" ProgID="Equation.DSMT4" ShapeID="_x0000_i9784" DrawAspect="Content" ObjectID="_1770762413" r:id="rId137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5556D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</w: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зволяет учесть факт существования или отсутствия связи в</w:t>
      </w:r>
      <w:r w:rsidR="00515E28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ассматриваемый момент времен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01D83142" w14:textId="77777777" w:rsidTr="000C1DEE">
        <w:tc>
          <w:tcPr>
            <w:tcW w:w="9322" w:type="dxa"/>
          </w:tcPr>
          <w:p w14:paraId="050DEED9" w14:textId="7A76F839" w:rsidR="00D76777" w:rsidRPr="000C1DEE" w:rsidRDefault="00D76777" w:rsidP="000C1DEE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примет предложение связи от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 xml:space="preserve">±ij 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x,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 xml:space="preserve">±ij 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0290A35F" w14:textId="41EF9105" w:rsidR="00D76777" w:rsidRDefault="00D76777" w:rsidP="000C1DE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6)</w:t>
            </w:r>
          </w:p>
        </w:tc>
      </w:tr>
    </w:tbl>
    <w:p w14:paraId="0F0A9FF0" w14:textId="77777777" w:rsidR="00D76777" w:rsidRPr="00836091" w:rsidRDefault="00D76777" w:rsidP="000C1DEE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76A6AC2" w14:textId="00C9AB23" w:rsidR="003B674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одно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5"/>
        <w:gridCol w:w="666"/>
      </w:tblGrid>
      <w:tr w:rsidR="00D76777" w14:paraId="26E3F103" w14:textId="77777777" w:rsidTr="000C1DEE">
        <w:tc>
          <w:tcPr>
            <w:tcW w:w="9322" w:type="dxa"/>
          </w:tcPr>
          <w:p w14:paraId="7BDDDC1B" w14:textId="35189ABF" w:rsidR="00D76777" w:rsidRPr="00D76777" w:rsidRDefault="00D76777" w:rsidP="000C1DEE">
            <w:pPr>
              <w:pStyle w:val="BodyText"/>
              <w:jc w:val="center"/>
              <w:rPr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40" w:dyaOrig="380" w14:anchorId="1BFCC35B">
                <v:shape id="_x0000_i14219" type="#_x0000_t75" style="width:137.25pt;height:18.75pt" o:ole="">
                  <v:imagedata r:id="rId138" o:title=""/>
                </v:shape>
                <o:OLEObject Type="Embed" ProgID="Equation.DSMT4" ShapeID="_x0000_i14219" DrawAspect="Content" ObjectID="_1770762414" r:id="rId13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0951EC53" w14:textId="4608DFD7" w:rsidR="00D76777" w:rsidRDefault="00D76777" w:rsidP="000C1DEE">
            <w:pPr>
              <w:pStyle w:val="BodyText"/>
              <w:rPr>
                <w:lang w:val="ru-RU"/>
              </w:rPr>
            </w:pPr>
            <w:r>
              <w:rPr>
                <w:lang w:val="ru-RU"/>
              </w:rPr>
              <w:t>(17)</w:t>
            </w:r>
          </w:p>
        </w:tc>
      </w:tr>
    </w:tbl>
    <w:p w14:paraId="0DD9EC31" w14:textId="5E39C31B" w:rsidR="003B674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дву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06F56723" w14:textId="77777777" w:rsidTr="000C1DEE">
        <w:tc>
          <w:tcPr>
            <w:tcW w:w="9322" w:type="dxa"/>
          </w:tcPr>
          <w:p w14:paraId="57C4A00A" w14:textId="18C9CA53" w:rsidR="00D76777" w:rsidRP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820" w:dyaOrig="380" w14:anchorId="32BB4F10">
                <v:shape id="_x0000_i14258" type="#_x0000_t75" style="width:141pt;height:18.75pt" o:ole="">
                  <v:imagedata r:id="rId140" o:title=""/>
                </v:shape>
                <o:OLEObject Type="Embed" ProgID="Equation.DSMT4" ShapeID="_x0000_i14258" DrawAspect="Content" ObjectID="_1770762415" r:id="rId1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2D3C8CE1" w14:textId="262174A8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8)</w:t>
            </w:r>
          </w:p>
        </w:tc>
      </w:tr>
    </w:tbl>
    <w:p w14:paraId="7C46D369" w14:textId="548EA8B8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15E28" w:rsidRPr="00836091">
        <w:rPr>
          <w:rFonts w:ascii="Times New Roman" w:hAnsi="Times New Roman" w:cs="Times New Roman"/>
          <w:position w:val="-14"/>
          <w:sz w:val="28"/>
          <w:szCs w:val="28"/>
        </w:rPr>
        <w:object w:dxaOrig="279" w:dyaOrig="380" w14:anchorId="2414EB7A">
          <v:shape id="_x0000_i9787" type="#_x0000_t75" style="width:14.25pt;height:18.75pt" o:ole="">
            <v:imagedata r:id="rId142" o:title=""/>
          </v:shape>
          <o:OLEObject Type="Embed" ProgID="Equation.DSMT4" ShapeID="_x0000_i9787" DrawAspect="Content" ObjectID="_1770762416" r:id="rId14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скорость изменения пары.</w:t>
      </w:r>
    </w:p>
    <w:p w14:paraId="44296B84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аким образом Акторно-ориентированная модель (САОМ) работает по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ледующему алгоритму:</w:t>
      </w:r>
    </w:p>
    <w:p w14:paraId="040E70E9" w14:textId="2443BBEA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ададим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1500" w:dyaOrig="360" w14:anchorId="4033FA60">
          <v:shape id="_x0000_i9788" type="#_x0000_t75" style="width:75pt;height:18pt" o:ole="">
            <v:imagedata r:id="rId144" o:title=""/>
          </v:shape>
          <o:OLEObject Type="Embed" ProgID="Equation.DSMT4" ShapeID="_x0000_i9788" DrawAspect="Content" ObjectID="_1770762417" r:id="rId14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90E58D6" w14:textId="5FD59380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енерируем </w:t>
      </w:r>
      <w:r w:rsidR="00515E28" w:rsidRPr="00836091">
        <w:rPr>
          <w:rFonts w:ascii="Times New Roman" w:hAnsi="Times New Roman" w:cs="Times New Roman"/>
          <w:position w:val="-4"/>
          <w:sz w:val="28"/>
          <w:szCs w:val="28"/>
        </w:rPr>
        <w:object w:dxaOrig="380" w:dyaOrig="260" w14:anchorId="5AF8C851">
          <v:shape id="_x0000_i9789" type="#_x0000_t75" style="width:18.75pt;height:12.75pt" o:ole="">
            <v:imagedata r:id="rId146" o:title=""/>
          </v:shape>
          <o:OLEObject Type="Embed" ProgID="Equation.DSMT4" ShapeID="_x0000_i9789" DrawAspect="Content" ObjectID="_1770762418" r:id="rId14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оответствии с экспоненциальным временем с параметром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38BAD9F1">
          <v:shape id="_x0000_i9790" type="#_x0000_t75" style="width:10.5pt;height:14.25pt" o:ole="">
            <v:imagedata r:id="rId148" o:title=""/>
          </v:shape>
          <o:OLEObject Type="Embed" ProgID="Equation.DSMT4" ShapeID="_x0000_i9790" DrawAspect="Content" ObjectID="_1770762419" r:id="rId14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672DA70" w14:textId="20ED3BB5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Если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1219" w:dyaOrig="360" w14:anchorId="4D5346A7">
          <v:shape id="_x0000_i9791" type="#_x0000_t75" style="width:61.5pt;height:18pt" o:ole="">
            <v:imagedata r:id="rId150" o:title=""/>
          </v:shape>
          <o:OLEObject Type="Embed" ProgID="Equation.DSMT4" ShapeID="_x0000_i9791" DrawAspect="Content" ObjectID="_1770762420" r:id="rId15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становить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700" w:dyaOrig="360" w14:anchorId="4954C0EE">
          <v:shape id="_x0000_i9792" type="#_x0000_t75" style="width:35.25pt;height:18pt" o:ole="">
            <v:imagedata r:id="rId152" o:title=""/>
          </v:shape>
          <o:OLEObject Type="Embed" ProgID="Equation.DSMT4" ShapeID="_x0000_i9792" DrawAspect="Content" ObjectID="_1770762421" r:id="rId15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остановиться.</w:t>
      </w:r>
    </w:p>
    <w:p w14:paraId="2F32EC94" w14:textId="40BFB89A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случайный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700" w:dyaOrig="279" w14:anchorId="672CE52B">
          <v:shape id="_x0000_i9793" type="#_x0000_t75" style="width:35.25pt;height:14.25pt" o:ole="">
            <v:imagedata r:id="rId154" o:title=""/>
          </v:shape>
          <o:OLEObject Type="Embed" ProgID="Equation.DSMT4" ShapeID="_x0000_i9793" DrawAspect="Content" ObjectID="_1770762422" r:id="rId15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я вероятности </w:t>
      </w:r>
      <w:r w:rsidR="00515E28" w:rsidRPr="00836091">
        <w:rPr>
          <w:rFonts w:ascii="Times New Roman" w:hAnsi="Times New Roman" w:cs="Times New Roman"/>
          <w:position w:val="-28"/>
          <w:sz w:val="28"/>
          <w:szCs w:val="28"/>
        </w:rPr>
        <w:object w:dxaOrig="840" w:dyaOrig="660" w14:anchorId="1B86F79D">
          <v:shape id="_x0000_i9794" type="#_x0000_t75" style="width:42pt;height:33pt" o:ole="">
            <v:imagedata r:id="rId156" o:title=""/>
          </v:shape>
          <o:OLEObject Type="Embed" ProgID="Equation.DSMT4" ShapeID="_x0000_i9794" DrawAspect="Content" ObjectID="_1770762423" r:id="rId15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4FAAC733" w14:textId="235CC35D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7" w:name="_Ref158407092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случайным образом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940" w:dyaOrig="360" w14:anchorId="40A8B293">
          <v:shape id="_x0000_i9795" type="#_x0000_t75" style="width:46.5pt;height:18pt" o:ole="">
            <v:imagedata r:id="rId158" o:title=""/>
          </v:shape>
          <o:OLEObject Type="Embed" ProgID="Equation.DSMT4" ShapeID="_x0000_i9795" DrawAspect="Content" ObjectID="_1770762424" r:id="rId15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спользуя вероятности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1260" w:dyaOrig="380" w14:anchorId="3A68B70C">
          <v:shape id="_x0000_i9796" type="#_x0000_t75" style="width:63pt;height:18.75pt" o:ole="">
            <v:imagedata r:id="rId160" o:title=""/>
          </v:shape>
          <o:OLEObject Type="Embed" ProgID="Equation.DSMT4" ShapeID="_x0000_i9796" DrawAspect="Content" ObjectID="_1770762425" r:id="rId16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533A2769">
          <v:shape id="_x0000_i9797" type="#_x0000_t75" style="width:29.25pt;height:18pt" o:ole="">
            <v:imagedata r:id="rId162" o:title=""/>
          </v:shape>
          <o:OLEObject Type="Embed" ProgID="Equation.DSMT4" ShapeID="_x0000_i9797" DrawAspect="Content" ObjectID="_1770762426" r:id="rId16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- множество всех состояний в которое может измениться сеть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59159E01">
          <v:shape id="_x0000_i9798" type="#_x0000_t75" style="width:10.5pt;height:10.5pt" o:ole="">
            <v:imagedata r:id="rId164" o:title=""/>
          </v:shape>
          <o:OLEObject Type="Embed" ProgID="Equation.DSMT4" ShapeID="_x0000_i9798" DrawAspect="Content" ObjectID="_1770762427" r:id="rId16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ледствии решения актора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6C5A0219">
          <v:shape id="_x0000_i9799" type="#_x0000_t75" style="width:6.75pt;height:12.75pt" o:ole="">
            <v:imagedata r:id="rId166" o:title=""/>
          </v:shape>
          <o:OLEObject Type="Embed" ProgID="Equation.DSMT4" ShapeID="_x0000_i9799" DrawAspect="Content" ObjectID="_1770762428" r:id="rId16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bookmarkEnd w:id="27"/>
    </w:p>
    <w:p w14:paraId="65A8DCC5" w14:textId="082AB94E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980" w:dyaOrig="279" w14:anchorId="4EE38146">
          <v:shape id="_x0000_i9800" type="#_x0000_t75" style="width:48.75pt;height:14.25pt" o:ole="">
            <v:imagedata r:id="rId168" o:title=""/>
          </v:shape>
          <o:OLEObject Type="Embed" ProgID="Equation.DSMT4" ShapeID="_x0000_i9800" DrawAspect="Content" ObjectID="_1770762429" r:id="rId16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A2A6B54" w14:textId="56A118C6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780" w:dyaOrig="320" w14:anchorId="6BD9098C">
          <v:shape id="_x0000_i9801" type="#_x0000_t75" style="width:39pt;height:16.5pt" o:ole="">
            <v:imagedata r:id="rId170" o:title=""/>
          </v:shape>
          <o:OLEObject Type="Embed" ProgID="Equation.DSMT4" ShapeID="_x0000_i9801" DrawAspect="Content" ObjectID="_1770762430" r:id="rId17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8642F5C" w14:textId="7D40475B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шагу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2).</w:t>
      </w:r>
    </w:p>
    <w:p w14:paraId="6679BEF3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На принятие решения влияет множество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араметров. Дальнейшей задачей является оценка этих параметров.</w:t>
      </w:r>
    </w:p>
    <w:p w14:paraId="679F6B02" w14:textId="60CA365B" w:rsidR="003B6749" w:rsidRPr="00836091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8" w:name="_Toc160139856"/>
      <w:bookmarkEnd w:id="26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3 Оценка параметров:</w:t>
      </w:r>
      <w:bookmarkStart w:id="29" w:name="глава-2-методология-исследования"/>
      <w:bookmarkStart w:id="30" w:name="X025f3e38581151ded3b7614a221b1f487f8ac49"/>
      <w:bookmarkStart w:id="31" w:name="Xa424e0232fb194cb7aa8981ccb20452be42c635"/>
      <w:bookmarkEnd w:id="28"/>
    </w:p>
    <w:p w14:paraId="69D919CB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рений алгоритма. Когда в среднем модель будет хорошо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 оценены.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несколькими способами. В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рамках пакета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ак следствие, и в моей курсовой работе используется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етод моментов [5].</w:t>
      </w:r>
    </w:p>
    <w:p w14:paraId="5446131F" w14:textId="7FEB8BFB" w:rsidR="004431D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оцениваемый параметр как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3771AEE1" w14:textId="77777777" w:rsidTr="000C1DEE">
        <w:tc>
          <w:tcPr>
            <w:tcW w:w="9322" w:type="dxa"/>
          </w:tcPr>
          <w:p w14:paraId="16E2029F" w14:textId="0CDF37B1" w:rsidR="00D76777" w:rsidRP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20" w14:anchorId="75211A38">
                <v:shape id="_x0000_i14338" type="#_x0000_t75" style="width:63.75pt;height:16.5pt" o:ole="">
                  <v:imagedata r:id="rId172" o:title=""/>
                </v:shape>
                <o:OLEObject Type="Embed" ProgID="Equation.DSMT4" ShapeID="_x0000_i14338" DrawAspect="Content" ObjectID="_1770762431" r:id="rId1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778B5611" w14:textId="0A046C47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0)</w:t>
            </w:r>
          </w:p>
        </w:tc>
      </w:tr>
    </w:tbl>
    <w:p w14:paraId="48BF7A6E" w14:textId="173993DF" w:rsidR="003B6749" w:rsidRDefault="000170A4" w:rsidP="000C1DEE">
      <w:pPr>
        <w:pStyle w:val="BodyText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каждого 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эффекта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уществует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татистика, чувствительная к этому параметру. Для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5AA0A804">
          <v:shape id="_x0000_i9803" type="#_x0000_t75" style="width:17.25pt;height:18pt" o:ole="">
            <v:imagedata r:id="rId174" o:title=""/>
          </v:shape>
          <o:OLEObject Type="Embed" ProgID="Equation.DSMT4" ShapeID="_x0000_i9803" DrawAspect="Content" ObjectID="_1770762432" r:id="rId17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влияющего на общее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личество изменений используется статистика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Hamming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distanc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035BCBCB" w14:textId="77777777" w:rsidTr="000C1DEE">
        <w:tc>
          <w:tcPr>
            <w:tcW w:w="9322" w:type="dxa"/>
          </w:tcPr>
          <w:p w14:paraId="7E312535" w14:textId="3058DA5C" w:rsid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4300" w:dyaOrig="560" w14:anchorId="1797A9C6">
                <v:shape id="_x0000_i14418" type="#_x0000_t75" style="width:215.25pt;height:27.75pt" o:ole="">
                  <v:imagedata r:id="rId176" o:title=""/>
                </v:shape>
                <o:OLEObject Type="Embed" ProgID="Equation.DSMT4" ShapeID="_x0000_i14418" DrawAspect="Content" ObjectID="_1770762433" r:id="rId177"/>
              </w:object>
            </w:r>
          </w:p>
        </w:tc>
        <w:tc>
          <w:tcPr>
            <w:tcW w:w="249" w:type="dxa"/>
          </w:tcPr>
          <w:p w14:paraId="3E6D54D2" w14:textId="66E8FEB8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1)</w:t>
            </w:r>
          </w:p>
        </w:tc>
      </w:tr>
    </w:tbl>
    <w:p w14:paraId="50C3362E" w14:textId="16EA85CA" w:rsidR="003B674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параметра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7349D9B5">
          <v:shape id="_x0000_i9805" type="#_x0000_t75" style="width:15pt;height:18pt" o:ole="">
            <v:imagedata r:id="rId178" o:title=""/>
          </v:shape>
          <o:OLEObject Type="Embed" ProgID="Equation.DSMT4" ShapeID="_x0000_i9805" DrawAspect="Content" ObjectID="_1770762434" r:id="rId17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обозначающего насколько сильно скорость изменения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актора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29743F79">
          <v:shape id="_x0000_i9806" type="#_x0000_t75" style="width:6.75pt;height:12.75pt" o:ole="">
            <v:imagedata r:id="rId180" o:title=""/>
          </v:shape>
          <o:OLEObject Type="Embed" ProgID="Equation.DSMT4" ShapeID="_x0000_i9806" DrawAspect="Content" ObjectID="_1770762435" r:id="rId18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</w:t>
      </w:r>
      <w:r w:rsidR="00515E28" w:rsidRPr="00836091">
        <w:rPr>
          <w:rFonts w:ascii="Times New Roman" w:hAnsi="Times New Roman" w:cs="Times New Roman"/>
          <w:position w:val="-10"/>
          <w:sz w:val="28"/>
          <w:szCs w:val="28"/>
        </w:rPr>
        <w:object w:dxaOrig="859" w:dyaOrig="320" w14:anchorId="57023194">
          <v:shape id="_x0000_i9807" type="#_x0000_t75" style="width:42.75pt;height:16.5pt" o:ole="">
            <v:imagedata r:id="rId182" o:title=""/>
          </v:shape>
          <o:OLEObject Type="Embed" ProgID="Equation.DSMT4" ShapeID="_x0000_i9807" DrawAspect="Content" ObjectID="_1770762436" r:id="rId18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, существует статистика – ковариата или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озиционаая характеристика актора, такая как исходящая степень </w:t>
      </w:r>
      <w:r w:rsidR="00515E28" w:rsidRPr="00836091">
        <w:rPr>
          <w:rFonts w:ascii="Times New Roman" w:hAnsi="Times New Roman" w:cs="Times New Roman"/>
          <w:position w:val="-30"/>
          <w:sz w:val="28"/>
          <w:szCs w:val="28"/>
        </w:rPr>
        <w:object w:dxaOrig="620" w:dyaOrig="560" w14:anchorId="223B1229">
          <v:shape id="_x0000_i9808" type="#_x0000_t75" style="width:31.5pt;height:27.75pt" o:ole="">
            <v:imagedata r:id="rId184" o:title=""/>
          </v:shape>
          <o:OLEObject Type="Embed" ProgID="Equation.DSMT4" ShapeID="_x0000_i9808" DrawAspect="Content" ObjectID="_1770762437" r:id="rId18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Имеется в виду что скорость изменения может зависеть от пола, возраста, и т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21AA80FD" w14:textId="77777777" w:rsidTr="000C1DEE">
        <w:tc>
          <w:tcPr>
            <w:tcW w:w="9322" w:type="dxa"/>
          </w:tcPr>
          <w:p w14:paraId="7281704E" w14:textId="54C6FA86" w:rsidR="00D76777" w:rsidRP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620" w:dyaOrig="400" w14:anchorId="2569198E">
                <v:shape id="_x0000_i14474" type="#_x0000_t75" style="width:281.25pt;height:19.5pt" o:ole="">
                  <v:imagedata r:id="rId186" o:title=""/>
                </v:shape>
                <o:OLEObject Type="Embed" ProgID="Equation.DSMT4" ShapeID="_x0000_i14474" DrawAspect="Content" ObjectID="_1770762438" r:id="rId18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6ABE4D5B" w14:textId="5196D901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2)</w:t>
            </w:r>
          </w:p>
        </w:tc>
      </w:tr>
    </w:tbl>
    <w:p w14:paraId="30CAE8B9" w14:textId="59BB3782" w:rsidR="003B674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функции полезности, где </w:t>
      </w:r>
      <w:r w:rsidR="00515E28" w:rsidRPr="00836091">
        <w:rPr>
          <w:rFonts w:ascii="Times New Roman" w:hAnsi="Times New Roman" w:cs="Times New Roman"/>
          <w:position w:val="-14"/>
          <w:sz w:val="28"/>
          <w:szCs w:val="28"/>
        </w:rPr>
        <w:object w:dxaOrig="1080" w:dyaOrig="400" w14:anchorId="2FA6A03C">
          <v:shape id="_x0000_i9810" type="#_x0000_t75" style="width:54pt;height:19.5pt" o:ole="">
            <v:imagedata r:id="rId188" o:title=""/>
          </v:shape>
          <o:OLEObject Type="Embed" ProgID="Equation.DSMT4" ShapeID="_x0000_i9810" DrawAspect="Content" ObjectID="_1770762439" r:id="rId18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10A715E0">
          <v:shape id="_x0000_i9811" type="#_x0000_t75" style="width:18.75pt;height:16.5pt" o:ole="">
            <v:imagedata r:id="rId190" o:title=""/>
          </v:shape>
          <o:OLEObject Type="Embed" ProgID="Equation.DSMT4" ShapeID="_x0000_i9811" DrawAspect="Content" ObjectID="_1770762440" r:id="rId19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большие значения </w:t>
      </w:r>
      <w:r w:rsidR="00794B96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7B200C3A">
          <v:shape id="_x0000_i9812" type="#_x0000_t75" style="width:15pt;height:18pt" o:ole="">
            <v:imagedata r:id="rId192" o:title=""/>
          </v:shape>
          <o:OLEObject Type="Embed" ProgID="Equation.DSMT4" ShapeID="_x0000_i9812" DrawAspect="Content" ObjectID="_1770762441" r:id="rId19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удут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тремиться к сетям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55930E66">
          <v:shape id="_x0000_i9813" type="#_x0000_t75" style="width:10.5pt;height:10.5pt" o:ole="">
            <v:imagedata r:id="rId194" o:title=""/>
          </v:shape>
          <o:OLEObject Type="Embed" ProgID="Equation.DSMT4" ShapeID="_x0000_i9813" DrawAspect="Content" ObjectID="_1770762442" r:id="rId19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который значение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4D99A216">
          <v:shape id="_x0000_i9814" type="#_x0000_t75" style="width:30pt;height:18pt" o:ole="">
            <v:imagedata r:id="rId196" o:title=""/>
          </v:shape>
          <o:OLEObject Type="Embed" ProgID="Equation.DSMT4" ShapeID="_x0000_i9814" DrawAspect="Content" ObjectID="_1770762443" r:id="rId19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ольше для любого актора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6434D273">
          <v:shape id="_x0000_i9815" type="#_x0000_t75" style="width:6.75pt;height:12.75pt" o:ole="">
            <v:imagedata r:id="rId198" o:title=""/>
          </v:shape>
          <o:OLEObject Type="Embed" ProgID="Equation.DSMT4" ShapeID="_x0000_i9815" DrawAspect="Content" ObjectID="_1770762444" r:id="rId19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Для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ки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4431D9" w:rsidRPr="00836091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150376F5">
          <v:shape id="_x0000_i9832" type="#_x0000_t75" style="width:15pt;height:18pt" o:ole="">
            <v:imagedata r:id="rId192" o:title=""/>
          </v:shape>
          <o:OLEObject Type="Embed" ProgID="Equation.DSMT4" ShapeID="_x0000_i9832" DrawAspect="Content" ObjectID="_1770762445" r:id="rId200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татистика имеет вид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32DF2D50" w14:textId="77777777" w:rsidTr="000C1DEE">
        <w:tc>
          <w:tcPr>
            <w:tcW w:w="9322" w:type="dxa"/>
          </w:tcPr>
          <w:p w14:paraId="694D826D" w14:textId="602EEF3F" w:rsidR="00D76777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500" w:dyaOrig="540" w14:anchorId="186CB48E">
                <v:shape id="_x0000_i14537" type="#_x0000_t75" style="width:125.25pt;height:27pt" o:ole="">
                  <v:imagedata r:id="rId201" o:title=""/>
                </v:shape>
                <o:OLEObject Type="Embed" ProgID="Equation.DSMT4" ShapeID="_x0000_i14537" DrawAspect="Content" ObjectID="_1770762446" r:id="rId202"/>
              </w:object>
            </w: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5D91866F" w14:textId="5CC3969C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3)</w:t>
            </w:r>
          </w:p>
        </w:tc>
      </w:tr>
    </w:tbl>
    <w:p w14:paraId="341C22B0" w14:textId="79786389" w:rsidR="003B674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7B5B51F3" w14:textId="77777777" w:rsidTr="000C1DEE">
        <w:tc>
          <w:tcPr>
            <w:tcW w:w="9322" w:type="dxa"/>
          </w:tcPr>
          <w:p w14:paraId="53539D1B" w14:textId="77777777" w:rsidR="00D76777" w:rsidRPr="00836091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0" w:dyaOrig="360" w14:anchorId="621E331A">
                <v:shape id="_x0000_i14745" type="#_x0000_t75" style="width:240pt;height:18pt" o:ole="">
                  <v:imagedata r:id="rId203" o:title=""/>
                </v:shape>
                <o:OLEObject Type="Embed" ProgID="Equation.DSMT4" ShapeID="_x0000_i14745" DrawAspect="Content" ObjectID="_1770762447" r:id="rId204"/>
              </w:object>
            </w:r>
            <w:r w:rsidRPr="00836091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14:paraId="49BF0400" w14:textId="77777777" w:rsidR="00D76777" w:rsidRPr="00836091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20" w14:anchorId="3B9B63E2">
                <v:shape id="_x0000_i14744" type="#_x0000_t75" style="width:76.5pt;height:16.5pt" o:ole="">
                  <v:imagedata r:id="rId205" o:title=""/>
                </v:shape>
                <o:OLEObject Type="Embed" ProgID="Equation.DSMT4" ShapeID="_x0000_i14744" DrawAspect="Content" ObjectID="_1770762448" r:id="rId206"/>
              </w:object>
            </w: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65945A35" w14:textId="77777777" w:rsid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0755A303" w14:textId="4AB6AC80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4)</w:t>
            </w:r>
          </w:p>
        </w:tc>
      </w:tr>
      <w:tr w:rsidR="00D76777" w14:paraId="0B60A7F4" w14:textId="77777777" w:rsidTr="000C1DEE">
        <w:tc>
          <w:tcPr>
            <w:tcW w:w="9322" w:type="dxa"/>
          </w:tcPr>
          <w:p w14:paraId="64D5A9A5" w14:textId="77777777" w:rsidR="00D76777" w:rsidRPr="00836091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39" w:dyaOrig="680" w14:anchorId="06D3A7C2">
                <v:shape id="_x0000_i14750" type="#_x0000_t75" style="width:32.25pt;height:33.75pt" o:ole="">
                  <v:imagedata r:id="rId207" o:title=""/>
                </v:shape>
                <o:OLEObject Type="Embed" ProgID="Equation.DSMT4" ShapeID="_x0000_i14750" DrawAspect="Content" ObjectID="_1770762449" r:id="rId208"/>
              </w:object>
            </w: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73DA1720" w14:textId="77777777" w:rsidR="00D76777" w:rsidRPr="00836091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 w14:anchorId="00D775FA">
                <v:shape id="_x0000_i14751" type="#_x0000_t75" style="width:63pt;height:18pt" o:ole="">
                  <v:imagedata r:id="rId209" o:title=""/>
                </v:shape>
                <o:OLEObject Type="Embed" ProgID="Equation.DSMT4" ShapeID="_x0000_i14751" DrawAspect="Content" ObjectID="_1770762450" r:id="rId210"/>
              </w:object>
            </w: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7963C964" w14:textId="77777777" w:rsid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0431F3BF" w14:textId="376D87A9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5)</w:t>
            </w:r>
          </w:p>
        </w:tc>
      </w:tr>
      <w:tr w:rsidR="00D76777" w14:paraId="2076CB0A" w14:textId="77777777" w:rsidTr="000C1DEE">
        <w:tc>
          <w:tcPr>
            <w:tcW w:w="9322" w:type="dxa"/>
          </w:tcPr>
          <w:p w14:paraId="48BA75E3" w14:textId="77777777" w:rsidR="00D76777" w:rsidRPr="00836091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580" w:dyaOrig="680" w14:anchorId="0972BEB6">
                <v:shape id="_x0000_i14756" type="#_x0000_t75" style="width:29.25pt;height:33.75pt" o:ole="">
                  <v:imagedata r:id="rId211" o:title=""/>
                </v:shape>
                <o:OLEObject Type="Embed" ProgID="Equation.DSMT4" ShapeID="_x0000_i14756" DrawAspect="Content" ObjectID="_1770762451" r:id="rId212"/>
              </w:object>
            </w: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34494F32" w14:textId="77777777" w:rsidR="00D76777" w:rsidRPr="00836091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380" w14:anchorId="120AF089">
                <v:shape id="_x0000_i14757" type="#_x0000_t75" style="width:63pt;height:18.75pt" o:ole="">
                  <v:imagedata r:id="rId213" o:title=""/>
                </v:shape>
                <o:OLEObject Type="Embed" ProgID="Equation.DSMT4" ShapeID="_x0000_i14757" DrawAspect="Content" ObjectID="_1770762452" r:id="rId214"/>
              </w:object>
            </w: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1617ECA6" w14:textId="77777777" w:rsid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2EDE47D7" w14:textId="6B7D6E12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6)</w:t>
            </w:r>
          </w:p>
        </w:tc>
      </w:tr>
    </w:tbl>
    <w:p w14:paraId="29D1F71C" w14:textId="4CF05011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420" w:dyaOrig="279" w14:anchorId="4F1F4BDD">
          <v:shape id="_x0000_i9821" type="#_x0000_t75" style="width:21pt;height:14.25pt" o:ole="">
            <v:imagedata r:id="rId215" o:title=""/>
          </v:shape>
          <o:OLEObject Type="Embed" ProgID="Equation.DSMT4" ShapeID="_x0000_i9821" DrawAspect="Content" ObjectID="_1770762453" r:id="rId216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515E28" w:rsidRPr="00836091">
        <w:rPr>
          <w:rFonts w:ascii="Times New Roman" w:hAnsi="Times New Roman" w:cs="Times New Roman"/>
          <w:position w:val="-10"/>
          <w:sz w:val="28"/>
          <w:szCs w:val="28"/>
        </w:rPr>
        <w:object w:dxaOrig="440" w:dyaOrig="320" w14:anchorId="770AF90F">
          <v:shape id="_x0000_i9822" type="#_x0000_t75" style="width:21.75pt;height:16.5pt" o:ole="">
            <v:imagedata r:id="rId217" o:title=""/>
          </v:shape>
          <o:OLEObject Type="Embed" ProgID="Equation.DSMT4" ShapeID="_x0000_i9822" DrawAspect="Content" ObjectID="_1770762454" r:id="rId218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омера элементов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726811E6">
          <v:shape id="_x0000_i9823" type="#_x0000_t75" style="width:12pt;height:10.5pt" o:ole="">
            <v:imagedata r:id="rId219" o:title=""/>
          </v:shape>
          <o:OLEObject Type="Embed" ProgID="Equation.DSMT4" ShapeID="_x0000_i9823" DrawAspect="Content" ObjectID="_1770762455" r:id="rId220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w:r w:rsidR="00515E28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40" w:dyaOrig="320" w14:anchorId="20F25D56">
          <v:shape id="_x0000_i9824" type="#_x0000_t75" style="width:12pt;height:16.5pt" o:ole="">
            <v:imagedata r:id="rId221" o:title=""/>
          </v:shape>
          <o:OLEObject Type="Embed" ProgID="Equation.DSMT4" ShapeID="_x0000_i9824" DrawAspect="Content" ObjectID="_1770762456" r:id="rId222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701A969" w14:textId="3A3C7903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. Техника "двойного усреднения" также применяется для улучшения результатов. Алгоритм реализован в пакете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языке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R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</w:p>
    <w:p w14:paraId="15CD22D9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состоит из трех фаз:</w:t>
      </w:r>
    </w:p>
    <w:p w14:paraId="79BEA27D" w14:textId="77777777" w:rsidR="003B6749" w:rsidRPr="00836091" w:rsidRDefault="000170A4" w:rsidP="000C1DEE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пределение чувствительности ожидаемых статистик к параметрам.</w:t>
      </w:r>
    </w:p>
    <w:p w14:paraId="216C9670" w14:textId="77777777" w:rsidR="003B6749" w:rsidRPr="00836091" w:rsidRDefault="000170A4" w:rsidP="000C1DEE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новляет параметры с использованием симуляций динамики сети.</w:t>
      </w:r>
    </w:p>
    <w:p w14:paraId="5DD4186F" w14:textId="77777777" w:rsidR="003B6749" w:rsidRPr="00836091" w:rsidRDefault="000170A4" w:rsidP="000C1DEE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ется для оценки приближения полученных уравнений и вычисления стандартных ошибок. </w:t>
      </w:r>
    </w:p>
    <w:p w14:paraId="2CBA3AAF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ежным, но затратным по времени.</w:t>
      </w:r>
    </w:p>
    <w:p w14:paraId="7F6A15AD" w14:textId="6A57C431" w:rsidR="003B6749" w:rsidRPr="00836091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2" w:name="_Toc160139857"/>
      <w:bookmarkEnd w:id="29"/>
      <w:bookmarkEnd w:id="30"/>
      <w:bookmarkEnd w:id="31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Глава 3 Анализ результатов</w:t>
      </w:r>
      <w:bookmarkEnd w:id="32"/>
    </w:p>
    <w:p w14:paraId="23CE8057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</w:t>
      </w:r>
    </w:p>
    <w:p w14:paraId="441E5210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рамках моей курсовой работы я использую некоторые предположения выдвинутые в подобном исследовании для национальной научной системы Словении [3].</w:t>
      </w:r>
    </w:p>
    <w:p w14:paraId="5A3EFC17" w14:textId="2F3DB61B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3" w:name="_Toc160139858"/>
      <w:r w:rsidRPr="00836091">
        <w:rPr>
          <w:rFonts w:ascii="Times New Roman" w:hAnsi="Times New Roman" w:cs="Times New Roman"/>
          <w:color w:val="000000" w:themeColor="text1"/>
          <w:lang w:val="ru-RU"/>
        </w:rPr>
        <w:t>3.1 Формирование начальных социологических гипотез.</w:t>
      </w:r>
      <w:bookmarkStart w:id="34" w:name="Xfe058d3a024fb6dd95113959ad2449f6b7167f8"/>
      <w:bookmarkEnd w:id="33"/>
    </w:p>
    <w:p w14:paraId="3D59D4C0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гласно исследованию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еных, которые взаимодействуют друг с другом больше, чем представители разных когорт) и контрольные переменные, в частности стаж.»</w:t>
      </w:r>
    </w:p>
    <w:p w14:paraId="3A438DC9" w14:textId="6E17F8F0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5" w:name="_Toc160139859"/>
      <w:bookmarkEnd w:id="34"/>
      <w:r w:rsidRPr="00836091">
        <w:rPr>
          <w:rFonts w:ascii="Times New Roman" w:hAnsi="Times New Roman" w:cs="Times New Roman"/>
          <w:color w:val="000000" w:themeColor="text1"/>
          <w:lang w:val="ru-RU"/>
        </w:rPr>
        <w:t>3.2 Оценка сформированных гипотез.</w:t>
      </w:r>
      <w:bookmarkEnd w:id="35"/>
    </w:p>
    <w:p w14:paraId="4CA32F29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эффицент сходимости модели достаточно низок (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Overall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aximu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convergenc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ratio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 0.0508 ) , для того, чтобы считать модель сходящейся[7].</w:t>
      </w:r>
    </w:p>
    <w:p w14:paraId="63350B23" w14:textId="77777777" w:rsidR="00DC73F3" w:rsidRPr="00836091" w:rsidRDefault="00771DFB" w:rsidP="000C1DEE">
      <w:pPr>
        <w:pStyle w:val="FirstParagraph"/>
        <w:keepNext/>
        <w:ind w:firstLine="709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2352B870" wp14:editId="377A542A">
            <wp:extent cx="5830114" cy="2962688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5830114" cy="2962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33794" w14:textId="1B9C2CFF" w:rsidR="00DC73F3" w:rsidRPr="00836091" w:rsidRDefault="00DC73F3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6 – Таблица оценок, стандартных ошибок и  t-критерий Стьюдента</w:t>
      </w:r>
    </w:p>
    <w:p w14:paraId="7B033A8B" w14:textId="116FD24B" w:rsidR="003B6749" w:rsidRPr="00836091" w:rsidRDefault="003B6749" w:rsidP="000C1DEE">
      <w:pPr>
        <w:pStyle w:val="Caption"/>
        <w:ind w:left="4320" w:firstLine="720"/>
        <w:rPr>
          <w:rFonts w:ascii="Times New Roman" w:hAnsi="Times New Roman" w:cs="Times New Roman"/>
          <w:i w:val="0"/>
          <w:iCs/>
          <w:color w:val="000000" w:themeColor="text1"/>
          <w:sz w:val="28"/>
          <w:szCs w:val="28"/>
          <w:lang w:val="ru-RU"/>
        </w:rPr>
      </w:pPr>
    </w:p>
    <w:p w14:paraId="45E9CD99" w14:textId="50B22DE8" w:rsidR="003B6749" w:rsidRPr="00836091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6" w:name="_Toc160139860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3.2.1 Интерпретация результатов</w:t>
      </w:r>
      <w:bookmarkStart w:id="37" w:name="глава-3-анализ-результатов"/>
      <w:bookmarkStart w:id="38" w:name="X21f251316f4a195ccdab94755c962bb9bf7a3c0"/>
      <w:bookmarkStart w:id="39" w:name="X89a469ad28585566eaff6f5f769f2571779f4fd"/>
      <w:bookmarkEnd w:id="36"/>
    </w:p>
    <w:p w14:paraId="35813E06" w14:textId="45F49F4D" w:rsidR="003B674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5"/>
        <w:gridCol w:w="666"/>
      </w:tblGrid>
      <w:tr w:rsidR="00D76777" w14:paraId="50A0179F" w14:textId="77777777" w:rsidTr="000C1DEE">
        <w:tc>
          <w:tcPr>
            <w:tcW w:w="9322" w:type="dxa"/>
          </w:tcPr>
          <w:p w14:paraId="299DCB7F" w14:textId="3543427B" w:rsidR="00D76777" w:rsidRDefault="00D76777" w:rsidP="000C1DEE">
            <w:pPr>
              <w:pStyle w:val="BodyText"/>
              <w:ind w:firstLine="709"/>
              <w:jc w:val="center"/>
              <w:rPr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80" w:dyaOrig="400" w14:anchorId="3D3DB878">
                <v:shape id="_x0000_i14837" type="#_x0000_t75" style="width:133.5pt;height:19.5pt" o:ole="">
                  <v:imagedata r:id="rId224" o:title=""/>
                </v:shape>
                <o:OLEObject Type="Embed" ProgID="Equation.DSMT4" ShapeID="_x0000_i14837" DrawAspect="Content" ObjectID="_1770762457" r:id="rId225"/>
              </w:object>
            </w: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,</w:t>
            </w:r>
          </w:p>
        </w:tc>
        <w:tc>
          <w:tcPr>
            <w:tcW w:w="249" w:type="dxa"/>
          </w:tcPr>
          <w:p w14:paraId="25949836" w14:textId="1B5C0066" w:rsidR="00D76777" w:rsidRDefault="00D76777" w:rsidP="000C1DEE">
            <w:pPr>
              <w:pStyle w:val="BodyText"/>
              <w:rPr>
                <w:lang w:val="ru-RU"/>
              </w:rPr>
            </w:pPr>
            <w:r>
              <w:rPr>
                <w:lang w:val="ru-RU"/>
              </w:rPr>
              <w:t>(27)</w:t>
            </w:r>
          </w:p>
        </w:tc>
      </w:tr>
    </w:tbl>
    <w:p w14:paraId="14C24F69" w14:textId="77777777" w:rsidR="00D76777" w:rsidRDefault="000170A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1380" w:dyaOrig="320" w14:anchorId="6ACCF558">
          <v:shape id="_x0000_i9685" type="#_x0000_t75" style="width:69pt;height:16.5pt" o:ole="">
            <v:imagedata r:id="rId226" o:title=""/>
          </v:shape>
          <o:OLEObject Type="Embed" ProgID="Equation.DSMT4" ShapeID="_x0000_i9685" DrawAspect="Content" ObjectID="_1770762458" r:id="rId227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4B87B2FA" w14:textId="77777777" w:rsidTr="000C1DEE">
        <w:tc>
          <w:tcPr>
            <w:tcW w:w="9322" w:type="dxa"/>
          </w:tcPr>
          <w:p w14:paraId="0AA8E903" w14:textId="154F42CC" w:rsid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40" w:dyaOrig="380" w14:anchorId="295798B0">
                <v:shape id="_x0000_i14890" type="#_x0000_t75" style="width:123pt;height:22.5pt" o:ole="">
                  <v:imagedata r:id="rId228" o:title=""/>
                </v:shape>
                <o:OLEObject Type="Embed" ProgID="Equation.DSMT4" ShapeID="_x0000_i14890" DrawAspect="Content" ObjectID="_1770762459" r:id="rId229"/>
              </w:object>
            </w: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0CFFC726" w14:textId="0146678F" w:rsidR="00D76777" w:rsidRPr="00D76777" w:rsidRDefault="00D76777" w:rsidP="000C1DEE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8)</w:t>
            </w:r>
          </w:p>
        </w:tc>
      </w:tr>
    </w:tbl>
    <w:p w14:paraId="28A6A12C" w14:textId="5D62113A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800" w:dyaOrig="380" w14:anchorId="3E023E6E">
          <v:shape id="_x0000_i9686" type="#_x0000_t75" style="width:39.75pt;height:18.75pt" o:ole="">
            <v:imagedata r:id="rId230" o:title=""/>
          </v:shape>
          <o:OLEObject Type="Embed" ProgID="Equation.DSMT4" ShapeID="_x0000_i9686" DrawAspect="Content" ObjectID="_1770762460" r:id="rId23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5FEE9BF0">
          <v:shape id="_x0000_i9687" type="#_x0000_t75" style="width:10.5pt;height:18pt" o:ole="">
            <v:imagedata r:id="rId232" o:title=""/>
          </v:shape>
          <o:OLEObject Type="Embed" ProgID="Equation.DSMT4" ShapeID="_x0000_i9687" DrawAspect="Content" ObjectID="_1770762461" r:id="rId23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ем может зависеть от </w:t>
      </w:r>
      <w:r w:rsidR="00F9501C" w:rsidRPr="00836091">
        <w:rPr>
          <w:rFonts w:ascii="Times New Roman" w:hAnsi="Times New Roman" w:cs="Times New Roman"/>
          <w:position w:val="-14"/>
          <w:sz w:val="28"/>
          <w:szCs w:val="28"/>
        </w:rPr>
        <w:object w:dxaOrig="260" w:dyaOrig="380" w14:anchorId="70738845">
          <v:shape id="_x0000_i9688" type="#_x0000_t75" style="width:12.75pt;height:18.75pt" o:ole="">
            <v:imagedata r:id="rId234" o:title=""/>
          </v:shape>
          <o:OLEObject Type="Embed" ProgID="Equation.DSMT4" ShapeID="_x0000_i9688" DrawAspect="Content" ObjectID="_1770762462" r:id="rId23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актора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00" w:dyaOrig="300" w14:anchorId="5111D10F">
          <v:shape id="_x0000_i9689" type="#_x0000_t75" style="width:10.5pt;height:15pt" o:ole="">
            <v:imagedata r:id="rId236" o:title=""/>
          </v:shape>
          <o:OLEObject Type="Embed" ProgID="Equation.DSMT4" ShapeID="_x0000_i9689" DrawAspect="Content" ObjectID="_1770762463" r:id="rId23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B81D739" w14:textId="137C6F7E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на отражает полезность для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1416D12C">
          <v:shape id="_x0000_i9690" type="#_x0000_t75" style="width:6.75pt;height:12.75pt" o:ole="">
            <v:imagedata r:id="rId238" o:title=""/>
          </v:shape>
          <o:OLEObject Type="Embed" ProgID="Equation.DSMT4" ShapeID="_x0000_i9690" DrawAspect="Content" ObjectID="_1770762464" r:id="rId23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. Используется для сравнения полезности различных изменений. С другой стороны когда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34C9E6C8">
          <v:shape id="_x0000_i9691" type="#_x0000_t75" style="width:6.75pt;height:12.75pt" o:ole="">
            <v:imagedata r:id="rId240" o:title=""/>
          </v:shape>
          <o:OLEObject Type="Embed" ProgID="Equation.DSMT4" ShapeID="_x0000_i9691" DrawAspect="Content" ObjectID="_1770762465" r:id="rId24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 делает изменение из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53E5CF53">
          <v:shape id="_x0000_i9692" type="#_x0000_t75" style="width:18.75pt;height:16.5pt" o:ole="">
            <v:imagedata r:id="rId242" o:title=""/>
          </v:shape>
          <o:OLEObject Type="Embed" ProgID="Equation.DSMT4" ShapeID="_x0000_i9692" DrawAspect="Content" ObjectID="_1770762466" r:id="rId24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5BC1C266">
          <v:shape id="_x0000_i9693" type="#_x0000_t75" style="width:10.5pt;height:10.5pt" o:ole="">
            <v:imagedata r:id="rId244" o:title=""/>
          </v:shape>
          <o:OLEObject Type="Embed" ProgID="Equation.DSMT4" ShapeID="_x0000_i9693" DrawAspect="Content" ObjectID="_1770762467" r:id="rId24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59048C3F">
          <v:shape id="_x0000_i9694" type="#_x0000_t75" style="width:12.75pt;height:18pt" o:ole="">
            <v:imagedata r:id="rId246" o:title=""/>
          </v:shape>
          <o:OLEObject Type="Embed" ProgID="Equation.DSMT4" ShapeID="_x0000_i9694" DrawAspect="Content" ObjectID="_1770762468" r:id="rId24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3EB36DA7">
          <v:shape id="_x0000_i9695" type="#_x0000_t75" style="width:12.75pt;height:18pt" o:ole="">
            <v:imagedata r:id="rId248" o:title=""/>
          </v:shape>
          <o:OLEObject Type="Embed" ProgID="Equation.DSMT4" ShapeID="_x0000_i9695" DrawAspect="Content" ObjectID="_1770762469" r:id="rId24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ва возможных результата шага то отношение вероятностей этих вариантов есть: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299" w:dyaOrig="380" w14:anchorId="0301BE63">
          <v:shape id="_x0000_i9696" type="#_x0000_t75" style="width:114.75pt;height:18.75pt" o:ole="">
            <v:imagedata r:id="rId250" o:title=""/>
          </v:shape>
          <o:OLEObject Type="Embed" ProgID="Equation.DSMT4" ShapeID="_x0000_i9696" DrawAspect="Content" ObjectID="_1770762470" r:id="rId25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Следовательно сетевые параметры стоит расценивать как логарифмические. </w:t>
      </w:r>
    </w:p>
    <w:p w14:paraId="5F2A6F0F" w14:textId="05C09636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оценки зависимых параметров необходимо учитывать, что возможные изменения в переменной </w:t>
      </w:r>
      <w:r w:rsidR="00794B96" w:rsidRPr="00836091">
        <w:rPr>
          <w:rFonts w:ascii="Times New Roman" w:hAnsi="Times New Roman" w:cs="Times New Roman"/>
          <w:position w:val="-10"/>
          <w:sz w:val="28"/>
          <w:szCs w:val="28"/>
        </w:rPr>
        <w:object w:dxaOrig="820" w:dyaOrig="320" w14:anchorId="0C53CF57">
          <v:shape id="_x0000_i9727" type="#_x0000_t75" style="width:41.25pt;height:15.75pt" o:ole="">
            <v:imagedata r:id="rId252" o:title=""/>
          </v:shape>
          <o:OLEObject Type="Embed" ProgID="Equation.DSMT4" ShapeID="_x0000_i9727" DrawAspect="Content" ObjectID="_1770762471" r:id="rId25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1 единицу при увеличении эффекта на 1 единицу. Где зависимая переменная либо </w:t>
      </w:r>
      <w:r w:rsidR="00F9501C" w:rsidRPr="00836091">
        <w:rPr>
          <w:rFonts w:ascii="Times New Roman" w:hAnsi="Times New Roman" w:cs="Times New Roman"/>
          <w:position w:val="-14"/>
          <w:sz w:val="28"/>
          <w:szCs w:val="28"/>
        </w:rPr>
        <w:object w:dxaOrig="360" w:dyaOrig="380" w14:anchorId="59B20D42">
          <v:shape id="_x0000_i9697" type="#_x0000_t75" style="width:18pt;height:18.75pt" o:ole="">
            <v:imagedata r:id="rId254" o:title=""/>
          </v:shape>
          <o:OLEObject Type="Embed" ProgID="Equation.DSMT4" ShapeID="_x0000_i9697" DrawAspect="Content" ObjectID="_1770762472" r:id="rId25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либо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71115F1F">
          <v:shape id="_x0000_i9698" type="#_x0000_t75" style="width:14.25pt;height:18pt" o:ole="">
            <v:imagedata r:id="rId256" o:title=""/>
          </v:shape>
          <o:OLEObject Type="Embed" ProgID="Equation.DSMT4" ShapeID="_x0000_i9698" DrawAspect="Content" ObjectID="_1770762473" r:id="rId25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9F38BFB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мер: </w:t>
      </w:r>
    </w:p>
    <w:p w14:paraId="0F4E0DDA" w14:textId="26EB17EB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ассчитан эффект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verag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lter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н равен 1,1561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 в рамках одного шага относительно ковариаты) выше в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900" w:dyaOrig="320" w14:anchorId="3A453D56">
          <v:shape id="_x0000_i9699" type="#_x0000_t75" style="width:144.75pt;height:16.5pt" o:ole="">
            <v:imagedata r:id="rId258" o:title=""/>
          </v:shape>
          <o:OLEObject Type="Embed" ProgID="Equation.DSMT4" ShapeID="_x0000_i9699" DrawAspect="Content" ObjectID="_1770762474" r:id="rId25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, чем для второго.</w:t>
      </w:r>
    </w:p>
    <w:p w14:paraId="40762CCD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Не любой эффект можно трактовать как в приведенном примере. </w:t>
      </w:r>
    </w:p>
    <w:p w14:paraId="10A18EB1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имер:</w:t>
      </w:r>
    </w:p>
    <w:p w14:paraId="20EBC417" w14:textId="6498EE4A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эффекта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out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degre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количество связей) для актора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71FA0573">
          <v:shape id="_x0000_i9700" type="#_x0000_t75" style="width:6.75pt;height:12.75pt" o:ole="">
            <v:imagedata r:id="rId260" o:title=""/>
          </v:shape>
          <o:OLEObject Type="Embed" ProgID="Equation.DSMT4" ShapeID="_x0000_i9700" DrawAspect="Content" ObjectID="_1770762475" r:id="rId26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320" w:dyaOrig="360" w14:anchorId="1AABB941">
          <v:shape id="_x0000_i9701" type="#_x0000_t75" style="width:16.5pt;height:18pt" o:ole="">
            <v:imagedata r:id="rId262" o:title=""/>
          </v:shape>
          <o:OLEObject Type="Embed" ProgID="Equation.DSMT4" ShapeID="_x0000_i9701" DrawAspect="Content" ObjectID="_1770762476" r:id="rId26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Пусть число</w:t>
      </w:r>
      <w:r w:rsidR="00DC73F3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вязей, чьи значения </w:t>
      </w:r>
      <w:r w:rsidR="00F9501C" w:rsidRPr="00836091">
        <w:rPr>
          <w:rFonts w:ascii="Times New Roman" w:hAnsi="Times New Roman" w:cs="Times New Roman"/>
          <w:position w:val="-14"/>
          <w:sz w:val="28"/>
          <w:szCs w:val="28"/>
        </w:rPr>
        <w:object w:dxaOrig="260" w:dyaOrig="380" w14:anchorId="658E6F6F">
          <v:shape id="_x0000_i9702" type="#_x0000_t75" style="width:12.75pt;height:18.75pt" o:ole="">
            <v:imagedata r:id="rId264" o:title=""/>
          </v:shape>
          <o:OLEObject Type="Embed" ProgID="Equation.DSMT4" ShapeID="_x0000_i9702" DrawAspect="Content" ObjectID="_1770762477" r:id="rId26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еньше, равны или больше значения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308A1ABB">
          <v:shape id="_x0000_i9703" type="#_x0000_t75" style="width:10.5pt;height:18pt" o:ole="">
            <v:imagedata r:id="rId266" o:title=""/>
          </v:shape>
          <o:OLEObject Type="Embed" ProgID="Equation.DSMT4" ShapeID="_x0000_i9703" DrawAspect="Content" ObjectID="_1770762478" r:id="rId26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2FE825CE">
          <v:shape id="_x0000_i9704" type="#_x0000_t75" style="width:6.75pt;height:12.75pt" o:ole="">
            <v:imagedata r:id="rId268" o:title=""/>
          </v:shape>
          <o:OLEObject Type="Embed" ProgID="Equation.DSMT4" ShapeID="_x0000_i9704" DrawAspect="Content" ObjectID="_1770762479" r:id="rId26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обозначим через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диапазон (максимальное минус минимальное значение) через </w:t>
      </w:r>
      <w:r w:rsidR="00F9501C" w:rsidRPr="00836091">
        <w:rPr>
          <w:rFonts w:ascii="Times New Roman" w:hAnsi="Times New Roman" w:cs="Times New Roman"/>
          <w:position w:val="-4"/>
          <w:sz w:val="28"/>
          <w:szCs w:val="28"/>
        </w:rPr>
        <w:object w:dxaOrig="180" w:dyaOrig="200" w14:anchorId="3691EAEA">
          <v:shape id="_x0000_i9705" type="#_x0000_t75" style="width:9pt;height:10.5pt" o:ole="">
            <v:imagedata r:id="rId270" o:title=""/>
          </v:shape>
          <o:OLEObject Type="Embed" ProgID="Equation.DSMT4" ShapeID="_x0000_i9705" DrawAspect="Content" ObjectID="_1770762480" r:id="rId27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Тогда, в случае минимального шага в отношении поведения, вклады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ммарного эффекта сходства в лог-вероятности изменений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820" w:dyaOrig="320" w14:anchorId="6710CFCB">
          <v:shape id="_x0000_i9706" type="#_x0000_t75" style="width:40.5pt;height:16.5pt" o:ole="">
            <v:imagedata r:id="rId272" o:title=""/>
          </v:shape>
          <o:OLEObject Type="Embed" ProgID="Equation.DSMT4" ShapeID="_x0000_i9706" DrawAspect="Content" ObjectID="_1770762481" r:id="rId27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яются следующим образом </w:t>
      </w:r>
      <w:r w:rsidR="00DC73F3" w:rsidRPr="00836091">
        <w:rPr>
          <w:rFonts w:ascii="Times New Roman" w:hAnsi="Times New Roman" w:cs="Times New Roman"/>
          <w:position w:val="-12"/>
          <w:sz w:val="28"/>
          <w:szCs w:val="28"/>
        </w:rPr>
        <w:object w:dxaOrig="1680" w:dyaOrig="380" w14:anchorId="09E244CA">
          <v:shape id="_x0000_i9707" type="#_x0000_t75" style="width:84pt;height:18.75pt" o:ole="">
            <v:imagedata r:id="rId274" o:title=""/>
          </v:shape>
          <o:OLEObject Type="Embed" ProgID="Equation.DSMT4" ShapeID="_x0000_i9707" DrawAspect="Content" ObjectID="_1770762482" r:id="rId27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1680" w:dyaOrig="380" w14:anchorId="159BEBDF">
          <v:shape id="_x0000_i9708" type="#_x0000_t75" style="width:84pt;height:18.75pt" o:ole="">
            <v:imagedata r:id="rId276" o:title=""/>
          </v:shape>
          <o:OLEObject Type="Embed" ProgID="Equation.DSMT4" ShapeID="_x0000_i9708" DrawAspect="Content" ObjectID="_1770762483" r:id="rId27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клады для среднего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эффекта сходства составляют </w:t>
      </w:r>
      <w:r w:rsidR="00DC73F3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100" w:dyaOrig="380" w14:anchorId="1003E053">
          <v:shape id="_x0000_i9709" type="#_x0000_t75" style="width:105pt;height:18.75pt" o:ole="">
            <v:imagedata r:id="rId278" o:title=""/>
          </v:shape>
          <o:OLEObject Type="Embed" ProgID="Equation.DSMT4" ShapeID="_x0000_i9709" DrawAspect="Content" ObjectID="_1770762484" r:id="rId27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100" w:dyaOrig="380" w14:anchorId="2902D732">
          <v:shape id="_x0000_i9710" type="#_x0000_t75" style="width:105pt;height:18.75pt" o:ole="">
            <v:imagedata r:id="rId280" o:title=""/>
          </v:shape>
          <o:OLEObject Type="Embed" ProgID="Equation.DSMT4" ShapeID="_x0000_i9710" DrawAspect="Content" ObjectID="_1770762485" r:id="rId28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Это показывает, что</w:t>
      </w:r>
      <w:r w:rsidR="001F18E3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лияние связей на эффекты сходства зависит только от того, имеют ли они</w:t>
      </w:r>
      <w:r w:rsidR="001F18E3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ольшие или меньшие значения, чем у рассматриваемого актора, а не от того, насколько эти значения больше. Этот также показывает, что для эффектов сходства важна дисперсия ценностей связей, а не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0FCE6B25" w14:textId="66F9FECE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 все эффекты могут быть описаны как изменение некоторой функции полезности. В таких случаях используются элементарные эффекты</w:t>
      </w:r>
      <w:r w:rsidR="001F18E3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[8].</w:t>
      </w:r>
    </w:p>
    <w:p w14:paraId="7CF1142C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й эффект - это вклад в создание или поддержание связи, определе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479FE2DB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5BCEC399" w14:textId="36F5D3D8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сновной пример ситуации, когда невозможно описать как изменение функции полезности - тенденция к созданию связные троек (транзитивные замыкания). Если актор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68509719">
          <v:shape id="_x0000_i9711" type="#_x0000_t75" style="width:6.75pt;height:12.75pt" o:ole="">
            <v:imagedata r:id="rId282" o:title=""/>
          </v:shape>
          <o:OLEObject Type="Embed" ProgID="Equation.DSMT4" ShapeID="_x0000_i9711" DrawAspect="Content" ObjectID="_1770762486" r:id="rId28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центральным, то связи, приводящие к замыканию, представлены как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19295CBA">
          <v:shape id="_x0000_i9712" type="#_x0000_t75" style="width:6.75pt;height:12.75pt" o:ole="">
            <v:imagedata r:id="rId284" o:title=""/>
          </v:shape>
          <o:OLEObject Type="Embed" ProgID="Equation.DSMT4" ShapeID="_x0000_i9712" DrawAspect="Content" ObjectID="_1770762487" r:id="rId28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00" w:dyaOrig="300" w14:anchorId="6E4D8AAB">
          <v:shape id="_x0000_i9713" type="#_x0000_t75" style="width:10.5pt;height:15pt" o:ole="">
            <v:imagedata r:id="rId286" o:title=""/>
          </v:shape>
          <o:OLEObject Type="Embed" ProgID="Equation.DSMT4" ShapeID="_x0000_i9713" DrawAspect="Content" ObjectID="_1770762488" r:id="rId28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</w:t>
      </w:r>
      <w:r w:rsidR="00F9501C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6CD79611">
          <v:shape id="_x0000_i9714" type="#_x0000_t75" style="width:6.75pt;height:12.75pt" o:ole="">
            <v:imagedata r:id="rId288" o:title=""/>
          </v:shape>
          <o:OLEObject Type="Embed" ProgID="Equation.DSMT4" ShapeID="_x0000_i9714" DrawAspect="Content" ObjectID="_1770762489" r:id="rId28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7AA544EC">
          <v:shape id="_x0000_i9715" type="#_x0000_t75" style="width:10.5pt;height:14.25pt" o:ole="">
            <v:imagedata r:id="rId290" o:title=""/>
          </v:shape>
          <o:OLEObject Type="Embed" ProgID="Equation.DSMT4" ShapeID="_x0000_i9715" DrawAspect="Content" ObjectID="_1770762490" r:id="rId29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днако первая связь подразумевает создание пути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57D8498F">
          <v:shape id="_x0000_i9716" type="#_x0000_t75" style="width:6.75pt;height:12.75pt" o:ole="">
            <v:imagedata r:id="rId292" o:title=""/>
          </v:shape>
          <o:OLEObject Type="Embed" ProgID="Equation.DSMT4" ShapeID="_x0000_i9716" DrawAspect="Content" ObjectID="_1770762491" r:id="rId29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66412460">
          <v:shape id="_x0000_i9717" type="#_x0000_t75" style="width:10.5pt;height:14.25pt" o:ole="">
            <v:imagedata r:id="rId294" o:title=""/>
          </v:shape>
          <o:OLEObject Type="Embed" ProgID="Equation.DSMT4" ShapeID="_x0000_i9717" DrawAspect="Content" ObjectID="_1770762492" r:id="rId29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00" w:dyaOrig="300" w14:anchorId="79699A79">
          <v:shape id="_x0000_i9718" type="#_x0000_t75" style="width:10.5pt;height:15pt" o:ole="">
            <v:imagedata r:id="rId296" o:title=""/>
          </v:shape>
          <o:OLEObject Type="Embed" ProgID="Equation.DSMT4" ShapeID="_x0000_i9718" DrawAspect="Content" ObjectID="_1770762493" r:id="rId29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то время как вторая связь означает установление связи с актором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183CC3A1">
          <v:shape id="_x0000_i9719" type="#_x0000_t75" style="width:10.5pt;height:14.25pt" o:ole="">
            <v:imagedata r:id="rId298" o:title=""/>
          </v:shape>
          <o:OLEObject Type="Embed" ProgID="Equation.DSMT4" ShapeID="_x0000_i9719" DrawAspect="Content" ObjectID="_1770762494" r:id="rId29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Актор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4AE40A2E">
          <v:shape id="_x0000_i9720" type="#_x0000_t75" style="width:10.5pt;height:14.25pt" o:ole="">
            <v:imagedata r:id="rId300" o:title=""/>
          </v:shape>
          <o:OLEObject Type="Embed" ProgID="Equation.DSMT4" ShapeID="_x0000_i9720" DrawAspect="Content" ObjectID="_1770762495" r:id="rId30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свою очередь, делает тот же исходящий выбор для третьего актора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00" w:dyaOrig="300" w14:anchorId="22DA4EFE">
          <v:shape id="_x0000_i9721" type="#_x0000_t75" style="width:10.5pt;height:15pt" o:ole="">
            <v:imagedata r:id="rId302" o:title=""/>
          </v:shape>
          <o:OLEObject Type="Embed" ProgID="Equation.DSMT4" ShapeID="_x0000_i9721" DrawAspect="Content" ObjectID="_1770762496" r:id="rId30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что указывает на структурную эквивалентность; таким образом, это различные процессы. </w:t>
      </w:r>
    </w:p>
    <w:p w14:paraId="2632AED5" w14:textId="77777777" w:rsidR="003B6749" w:rsidRPr="00836091" w:rsidRDefault="000170A4" w:rsidP="000C1DEE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0" w:name="density"/>
      <w:r w:rsidRPr="00836091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density</w:t>
      </w:r>
    </w:p>
    <w:p w14:paraId="0169EA97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ка параметра этого эффекта указывает на то, что с увеличением исходящих степеней снижается вероятность появления новой связи.</w:t>
      </w:r>
    </w:p>
    <w:p w14:paraId="575941BA" w14:textId="77777777" w:rsidR="003B6749" w:rsidRPr="00836091" w:rsidRDefault="000170A4" w:rsidP="000C1DEE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1" w:name="outratelog"/>
      <w:bookmarkEnd w:id="40"/>
      <w:proofErr w:type="spellStart"/>
      <w:r w:rsidRPr="00836091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outRateLog</w:t>
      </w:r>
      <w:proofErr w:type="spellEnd"/>
    </w:p>
    <w:p w14:paraId="163B501F" w14:textId="2813115A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Логарифмическая зависимость скорости (параметра </w:t>
      </w:r>
      <w:r w:rsidR="0021761A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64F6BE72">
          <v:shape id="_x0000_i9722" type="#_x0000_t75" style="width:12pt;height:18pt" o:ole="">
            <v:imagedata r:id="rId304" o:title=""/>
          </v:shape>
          <o:OLEObject Type="Embed" ProgID="Equation.DSMT4" ShapeID="_x0000_i9722" DrawAspect="Content" ObjectID="_1770762497" r:id="rId30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актора </w:t>
      </w:r>
      <w:r w:rsidR="0021761A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3B060AF6">
          <v:shape id="_x0000_i9723" type="#_x0000_t75" style="width:6.75pt;height:12.75pt" o:ole="">
            <v:imagedata r:id="rId306" o:title=""/>
          </v:shape>
          <o:OLEObject Type="Embed" ProgID="Equation.DSMT4" ShapeID="_x0000_i9723" DrawAspect="Content" ObjectID="_1770762498" r:id="rId30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 от количества исходящих степеней. С увеличением числа связей актор увеличивает частоту принятия решений.</w:t>
      </w:r>
    </w:p>
    <w:p w14:paraId="7C7D6224" w14:textId="77777777" w:rsidR="003B6749" w:rsidRPr="00836091" w:rsidRDefault="000170A4" w:rsidP="000C1DEE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2" w:name="transitive-triads"/>
      <w:bookmarkEnd w:id="41"/>
      <w:r w:rsidRPr="00836091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ansitive</w:t>
      </w:r>
      <w:r w:rsidRPr="00836091"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iads</w:t>
      </w:r>
    </w:p>
    <w:p w14:paraId="712AF7B6" w14:textId="48782355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ценка этого эффекта показывает количество транзитивных паттернов относительно актора </w:t>
      </w:r>
      <w:r w:rsidR="0021761A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2D229B67">
          <v:shape id="_x0000_i9724" type="#_x0000_t75" style="width:6.75pt;height:12.75pt" o:ole="">
            <v:imagedata r:id="rId308" o:title=""/>
          </v:shape>
          <o:OLEObject Type="Embed" ProgID="Equation.DSMT4" ShapeID="_x0000_i9724" DrawAspect="Content" ObjectID="_1770762499" r:id="rId30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Для двух акторов, где каждый из них является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соавтором с </w:t>
      </w:r>
      <w:r w:rsidR="0021761A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077AB192">
          <v:shape id="_x0000_i9725" type="#_x0000_t75" style="width:6.75pt;height:12.75pt" o:ole="">
            <v:imagedata r:id="rId310" o:title=""/>
          </v:shape>
          <o:OLEObject Type="Embed" ProgID="Equation.DSMT4" ShapeID="_x0000_i9725" DrawAspect="Content" ObjectID="_1770762500" r:id="rId31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ндивидуально, вероятность стать соавторами увеличивается в </w:t>
      </w:r>
      <w:r w:rsidR="0021761A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700" w:dyaOrig="320" w14:anchorId="2719A676">
          <v:shape id="_x0000_i9726" type="#_x0000_t75" style="width:135pt;height:16.5pt" o:ole="">
            <v:imagedata r:id="rId312" o:title=""/>
          </v:shape>
          <o:OLEObject Type="Embed" ProgID="Equation.DSMT4" ShapeID="_x0000_i9726" DrawAspect="Content" ObjectID="_1770762501" r:id="rId31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.</w:t>
      </w:r>
    </w:p>
    <w:p w14:paraId="680128A9" w14:textId="298EEE81" w:rsidR="0068033E" w:rsidRPr="00836091" w:rsidRDefault="0068033E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3" w:name="transtripx-expcovar"/>
      <w:bookmarkEnd w:id="42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eval trans. triads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intermed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exp_covar</w:t>
      </w:r>
      <w:proofErr w:type="spellEnd"/>
    </w:p>
    <w:p w14:paraId="4C051D44" w14:textId="649D17D4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начение оценки параметра этого эффекта означает, что с увеличением стажа ослабевает эффект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transitiv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triads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B40872D" w14:textId="7601BCC0" w:rsidR="003B6749" w:rsidRPr="00836091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4" w:name="_Toc160139861"/>
      <w:bookmarkEnd w:id="37"/>
      <w:bookmarkEnd w:id="38"/>
      <w:bookmarkEnd w:id="39"/>
      <w:bookmarkEnd w:id="43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Заключение</w:t>
      </w:r>
      <w:bookmarkStart w:id="45" w:name="заключение"/>
      <w:bookmarkEnd w:id="44"/>
    </w:p>
    <w:p w14:paraId="758EC281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курсовой работы я ознакомился с дисциплиной сетевой анализ и ознакомился с современным методом анализа динамики социальных сетей - Стохастическое акторно ориентированное моделирование (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tohastic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odels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for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Network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Dynamics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. Полученные результаты исследования могут оказать практическую значимость и служить основой для дальнейших исследований в данной области.</w:t>
      </w:r>
    </w:p>
    <w:p w14:paraId="00C8C421" w14:textId="77777777" w:rsidR="003B6749" w:rsidRPr="00836091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6" w:name="_Toc160139862"/>
      <w:bookmarkEnd w:id="45"/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Список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литературы</w:t>
      </w:r>
      <w:bookmarkStart w:id="47" w:name="список-литературы"/>
      <w:bookmarkEnd w:id="46"/>
      <w:proofErr w:type="spellEnd"/>
    </w:p>
    <w:p w14:paraId="3118E3CE" w14:textId="77777777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окука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22E82A0F" w14:textId="77777777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om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Broekel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Pierre-Alexandre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Balland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artijn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urger, Frank Oort Modeling knowledge networks in economic geography: a discussion of four methods // The Annals of Regional Science. - 2014. - №53. - С. 423-</w:t>
      </w:r>
      <w:proofErr w:type="gram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452 .</w:t>
      </w:r>
      <w:proofErr w:type="gramEnd"/>
    </w:p>
    <w:p w14:paraId="3FA246B9" w14:textId="77777777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nuška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Luka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Franc Mali, Tom A B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Patrick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cientific collaboration dynamics in a national scientific system //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. - 2015. - №104. - С. 985–1012.</w:t>
      </w:r>
    </w:p>
    <w:p w14:paraId="4F7FEB0E" w14:textId="77777777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, T.A.B., &amp; Pickup, M. (2016). Stochastic Actor-Oriented Models for Network Dynamics. Retrieved June 10, 2016.</w:t>
      </w:r>
    </w:p>
    <w:p w14:paraId="796950F3" w14:textId="77777777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, T. A. B. he Statistical Evaluation of Social Network Dynamics // Sociological Methodology. - 2001. - №31. - С. 361-395.</w:t>
      </w:r>
    </w:p>
    <w:p w14:paraId="58536473" w14:textId="2DB5742E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iena algorithms // Department of Statistics - University of Oxford URL: </w:t>
      </w:r>
      <w:hyperlink r:id="rId314">
        <w:r w:rsidRPr="00836091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Siena_algorithms.pdf</w:t>
        </w:r>
      </w:hyperlink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: 06.01.2024).</w:t>
      </w:r>
    </w:p>
    <w:p w14:paraId="12417875" w14:textId="2536D25E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anual for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 M. R. Ruth. — </w:t>
      </w:r>
      <w:proofErr w:type="spellStart"/>
      <w:proofErr w:type="gram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/ University of Oxford: Department of Statistics; Nuffield College University of Groningen: Department of Sociology : [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]. — URL: </w:t>
      </w:r>
      <w:hyperlink r:id="rId315">
        <w:r w:rsidRPr="00836091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RSiena_Manual.pdf</w:t>
        </w:r>
      </w:hyperlink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дата обращения: 14.01.2024).</w:t>
      </w:r>
    </w:p>
    <w:p w14:paraId="74B6CA76" w14:textId="77777777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Snijders The statistical evaluation of social network dynamics / Snijders, A T. — </w:t>
      </w:r>
      <w:proofErr w:type="gram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Текст :</w:t>
      </w:r>
      <w:proofErr w:type="gram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посредственный // Sociolog- ical Methodology. — 2001. — № 31. — С. 361-395.</w:t>
      </w:r>
    </w:p>
    <w:bookmarkEnd w:id="47"/>
    <w:p w14:paraId="23820648" w14:textId="77777777" w:rsidR="003B6749" w:rsidRPr="00836091" w:rsidRDefault="003B6749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3B6749" w:rsidRPr="00836091" w:rsidSect="001D2389">
      <w:footerReference w:type="default" r:id="rId316"/>
      <w:pgSz w:w="11906" w:h="16838" w:code="9"/>
      <w:pgMar w:top="1134" w:right="850" w:bottom="1134" w:left="1701" w:header="720" w:footer="72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71C2EF" w14:textId="77777777" w:rsidR="000B1066" w:rsidRDefault="000B1066">
      <w:pPr>
        <w:spacing w:after="0"/>
      </w:pPr>
      <w:r>
        <w:separator/>
      </w:r>
    </w:p>
  </w:endnote>
  <w:endnote w:type="continuationSeparator" w:id="0">
    <w:p w14:paraId="567F4EC4" w14:textId="77777777" w:rsidR="000B1066" w:rsidRDefault="000B106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7181826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color w:val="000000" w:themeColor="text1"/>
      </w:rPr>
    </w:sdtEndPr>
    <w:sdtContent>
      <w:p w14:paraId="34E610D8" w14:textId="021D9DD3" w:rsidR="002427B1" w:rsidRPr="000C5346" w:rsidRDefault="002427B1">
        <w:pPr>
          <w:pStyle w:val="Footer"/>
          <w:jc w:val="center"/>
          <w:rPr>
            <w:rFonts w:ascii="Times New Roman" w:hAnsi="Times New Roman" w:cs="Times New Roman"/>
            <w:color w:val="000000" w:themeColor="text1"/>
          </w:rPr>
        </w:pPr>
        <w:r w:rsidRPr="000C5346">
          <w:rPr>
            <w:rFonts w:ascii="Times New Roman" w:hAnsi="Times New Roman" w:cs="Times New Roman"/>
            <w:color w:val="000000" w:themeColor="text1"/>
          </w:rPr>
          <w:fldChar w:fldCharType="begin"/>
        </w:r>
        <w:r w:rsidRPr="000C5346">
          <w:rPr>
            <w:rFonts w:ascii="Times New Roman" w:hAnsi="Times New Roman" w:cs="Times New Roman"/>
            <w:color w:val="000000" w:themeColor="text1"/>
          </w:rPr>
          <w:instrText xml:space="preserve"> PAGE   \* MERGEFORMAT </w:instrText>
        </w:r>
        <w:r w:rsidRPr="000C5346">
          <w:rPr>
            <w:rFonts w:ascii="Times New Roman" w:hAnsi="Times New Roman" w:cs="Times New Roman"/>
            <w:color w:val="000000" w:themeColor="text1"/>
          </w:rPr>
          <w:fldChar w:fldCharType="separate"/>
        </w:r>
        <w:r w:rsidR="00FA5EB0">
          <w:rPr>
            <w:rFonts w:ascii="Times New Roman" w:hAnsi="Times New Roman" w:cs="Times New Roman"/>
            <w:noProof/>
            <w:color w:val="000000" w:themeColor="text1"/>
          </w:rPr>
          <w:t>6</w:t>
        </w:r>
        <w:r w:rsidRPr="000C5346">
          <w:rPr>
            <w:rFonts w:ascii="Times New Roman" w:hAnsi="Times New Roman" w:cs="Times New Roman"/>
            <w:noProof/>
            <w:color w:val="000000" w:themeColor="text1"/>
          </w:rPr>
          <w:fldChar w:fldCharType="end"/>
        </w:r>
      </w:p>
    </w:sdtContent>
  </w:sdt>
  <w:p w14:paraId="2F9E1178" w14:textId="77777777" w:rsidR="002427B1" w:rsidRDefault="002427B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7B745B" w14:textId="77777777" w:rsidR="000B1066" w:rsidRDefault="000B1066">
      <w:r>
        <w:separator/>
      </w:r>
    </w:p>
  </w:footnote>
  <w:footnote w:type="continuationSeparator" w:id="0">
    <w:p w14:paraId="109CC8A4" w14:textId="77777777" w:rsidR="000B1066" w:rsidRDefault="000B106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0B8E830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8D92BBA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AC030C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71D43BA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1DD6066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5607F0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CD432B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21A989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95043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79C263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A990"/>
    <w:multiLevelType w:val="multilevel"/>
    <w:tmpl w:val="D3C255EC"/>
    <w:lvl w:ilvl="0">
      <w:numFmt w:val="bullet"/>
      <w:lvlText w:val=" "/>
      <w:lvlJc w:val="left"/>
      <w:pPr>
        <w:ind w:left="720" w:hanging="480"/>
      </w:pPr>
    </w:lvl>
    <w:lvl w:ilvl="1">
      <w:numFmt w:val="bullet"/>
      <w:lvlText w:val=" "/>
      <w:lvlJc w:val="left"/>
      <w:pPr>
        <w:ind w:left="1440" w:hanging="480"/>
      </w:pPr>
    </w:lvl>
    <w:lvl w:ilvl="2">
      <w:numFmt w:val="bullet"/>
      <w:lvlText w:val=" "/>
      <w:lvlJc w:val="left"/>
      <w:pPr>
        <w:ind w:left="2160" w:hanging="480"/>
      </w:pPr>
    </w:lvl>
    <w:lvl w:ilvl="3">
      <w:numFmt w:val="bullet"/>
      <w:lvlText w:val=" "/>
      <w:lvlJc w:val="left"/>
      <w:pPr>
        <w:ind w:left="2880" w:hanging="480"/>
      </w:pPr>
    </w:lvl>
    <w:lvl w:ilvl="4">
      <w:numFmt w:val="bullet"/>
      <w:lvlText w:val=" "/>
      <w:lvlJc w:val="left"/>
      <w:pPr>
        <w:ind w:left="3600" w:hanging="480"/>
      </w:pPr>
    </w:lvl>
    <w:lvl w:ilvl="5">
      <w:numFmt w:val="bullet"/>
      <w:lvlText w:val=" "/>
      <w:lvlJc w:val="left"/>
      <w:pPr>
        <w:ind w:left="4320" w:hanging="480"/>
      </w:pPr>
    </w:lvl>
    <w:lvl w:ilvl="6">
      <w:numFmt w:val="bullet"/>
      <w:lvlText w:val=" "/>
      <w:lvlJc w:val="left"/>
      <w:pPr>
        <w:ind w:left="5040" w:hanging="480"/>
      </w:pPr>
    </w:lvl>
    <w:lvl w:ilvl="7">
      <w:numFmt w:val="bullet"/>
      <w:lvlText w:val=" "/>
      <w:lvlJc w:val="left"/>
      <w:pPr>
        <w:ind w:left="5760" w:hanging="480"/>
      </w:pPr>
    </w:lvl>
    <w:lvl w:ilvl="8">
      <w:numFmt w:val="bullet"/>
      <w:lvlText w:val=" "/>
      <w:lvlJc w:val="left"/>
      <w:pPr>
        <w:ind w:left="6480" w:hanging="480"/>
      </w:pPr>
    </w:lvl>
  </w:abstractNum>
  <w:abstractNum w:abstractNumId="11" w15:restartNumberingAfterBreak="0">
    <w:nsid w:val="0000A991"/>
    <w:multiLevelType w:val="multilevel"/>
    <w:tmpl w:val="BAEA5598"/>
    <w:lvl w:ilvl="0">
      <w:numFmt w:val="bullet"/>
      <w:lvlText w:val="•"/>
      <w:lvlJc w:val="left"/>
      <w:pPr>
        <w:ind w:left="720" w:hanging="480"/>
      </w:pPr>
    </w:lvl>
    <w:lvl w:ilvl="1">
      <w:numFmt w:val="bullet"/>
      <w:lvlText w:val="–"/>
      <w:lvlJc w:val="left"/>
      <w:pPr>
        <w:ind w:left="1440" w:hanging="480"/>
      </w:pPr>
    </w:lvl>
    <w:lvl w:ilvl="2">
      <w:numFmt w:val="bullet"/>
      <w:lvlText w:val="•"/>
      <w:lvlJc w:val="left"/>
      <w:pPr>
        <w:ind w:left="2160" w:hanging="480"/>
      </w:pPr>
    </w:lvl>
    <w:lvl w:ilvl="3">
      <w:numFmt w:val="bullet"/>
      <w:lvlText w:val="–"/>
      <w:lvlJc w:val="left"/>
      <w:pPr>
        <w:ind w:left="2880" w:hanging="480"/>
      </w:pPr>
    </w:lvl>
    <w:lvl w:ilvl="4">
      <w:numFmt w:val="bullet"/>
      <w:lvlText w:val="•"/>
      <w:lvlJc w:val="left"/>
      <w:pPr>
        <w:ind w:left="3600" w:hanging="480"/>
      </w:pPr>
    </w:lvl>
    <w:lvl w:ilvl="5">
      <w:numFmt w:val="bullet"/>
      <w:lvlText w:val="–"/>
      <w:lvlJc w:val="left"/>
      <w:pPr>
        <w:ind w:left="4320" w:hanging="480"/>
      </w:pPr>
    </w:lvl>
    <w:lvl w:ilvl="6">
      <w:numFmt w:val="bullet"/>
      <w:lvlText w:val="•"/>
      <w:lvlJc w:val="left"/>
      <w:pPr>
        <w:ind w:left="5040" w:hanging="480"/>
      </w:pPr>
    </w:lvl>
    <w:lvl w:ilvl="7">
      <w:numFmt w:val="bullet"/>
      <w:lvlText w:val="–"/>
      <w:lvlJc w:val="left"/>
      <w:pPr>
        <w:ind w:left="5760" w:hanging="480"/>
      </w:pPr>
    </w:lvl>
    <w:lvl w:ilvl="8">
      <w:numFmt w:val="bullet"/>
      <w:lvlText w:val="•"/>
      <w:lvlJc w:val="left"/>
      <w:pPr>
        <w:ind w:left="6480" w:hanging="480"/>
      </w:pPr>
    </w:lvl>
  </w:abstractNum>
  <w:abstractNum w:abstractNumId="12" w15:restartNumberingAfterBreak="0">
    <w:nsid w:val="00A99411"/>
    <w:multiLevelType w:val="multilevel"/>
    <w:tmpl w:val="222C7120"/>
    <w:lvl w:ilvl="0">
      <w:start w:val="1"/>
      <w:numFmt w:val="decimal"/>
      <w:lvlText w:val="%1."/>
      <w:lvlJc w:val="left"/>
      <w:pPr>
        <w:ind w:left="720" w:hanging="480"/>
      </w:pPr>
    </w:lvl>
    <w:lvl w:ilvl="1">
      <w:start w:val="1"/>
      <w:numFmt w:val="decimal"/>
      <w:lvlText w:val="%2."/>
      <w:lvlJc w:val="left"/>
      <w:pPr>
        <w:ind w:left="1440" w:hanging="480"/>
      </w:pPr>
    </w:lvl>
    <w:lvl w:ilvl="2">
      <w:start w:val="1"/>
      <w:numFmt w:val="decimal"/>
      <w:lvlText w:val="%3."/>
      <w:lvlJc w:val="left"/>
      <w:pPr>
        <w:ind w:left="2160" w:hanging="480"/>
      </w:pPr>
    </w:lvl>
    <w:lvl w:ilvl="3">
      <w:start w:val="1"/>
      <w:numFmt w:val="decimal"/>
      <w:lvlText w:val="%4."/>
      <w:lvlJc w:val="left"/>
      <w:pPr>
        <w:ind w:left="2880" w:hanging="480"/>
      </w:pPr>
    </w:lvl>
    <w:lvl w:ilvl="4">
      <w:start w:val="1"/>
      <w:numFmt w:val="decimal"/>
      <w:lvlText w:val="%5."/>
      <w:lvlJc w:val="left"/>
      <w:pPr>
        <w:ind w:left="3600" w:hanging="480"/>
      </w:pPr>
    </w:lvl>
    <w:lvl w:ilvl="5">
      <w:start w:val="1"/>
      <w:numFmt w:val="decimal"/>
      <w:lvlText w:val="%6."/>
      <w:lvlJc w:val="left"/>
      <w:pPr>
        <w:ind w:left="4320" w:hanging="480"/>
      </w:pPr>
    </w:lvl>
    <w:lvl w:ilvl="6">
      <w:start w:val="1"/>
      <w:numFmt w:val="decimal"/>
      <w:lvlText w:val="%7."/>
      <w:lvlJc w:val="left"/>
      <w:pPr>
        <w:ind w:left="5040" w:hanging="480"/>
      </w:pPr>
    </w:lvl>
    <w:lvl w:ilvl="7">
      <w:start w:val="1"/>
      <w:numFmt w:val="decimal"/>
      <w:lvlText w:val="%8."/>
      <w:lvlJc w:val="left"/>
      <w:pPr>
        <w:ind w:left="5760" w:hanging="480"/>
      </w:pPr>
    </w:lvl>
    <w:lvl w:ilvl="8">
      <w:start w:val="1"/>
      <w:numFmt w:val="decimal"/>
      <w:lvlText w:val="%9."/>
      <w:lvlJc w:val="left"/>
      <w:pPr>
        <w:ind w:left="6480" w:hanging="480"/>
      </w:pPr>
    </w:lvl>
  </w:abstractNum>
  <w:abstractNum w:abstractNumId="13" w15:restartNumberingAfterBreak="0">
    <w:nsid w:val="0DA5173E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4386355C"/>
    <w:multiLevelType w:val="multilevel"/>
    <w:tmpl w:val="7F847560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15" w15:restartNumberingAfterBreak="0">
    <w:nsid w:val="608D5AAD"/>
    <w:multiLevelType w:val="hybridMultilevel"/>
    <w:tmpl w:val="CE0066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1"/>
  </w:num>
  <w:num w:numId="3">
    <w:abstractNumId w:val="11"/>
  </w:num>
  <w:num w:numId="4">
    <w:abstractNumId w:val="11"/>
  </w:num>
  <w:num w:numId="5">
    <w:abstractNumId w:val="11"/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1"/>
  </w:num>
  <w:num w:numId="9">
    <w:abstractNumId w:val="11"/>
  </w:num>
  <w:num w:numId="10">
    <w:abstractNumId w:val="11"/>
  </w:num>
  <w:num w:numId="11">
    <w:abstractNumId w:val="11"/>
  </w:num>
  <w:num w:numId="12">
    <w:abstractNumId w:val="11"/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9"/>
  </w:num>
  <w:num w:numId="17">
    <w:abstractNumId w:val="7"/>
  </w:num>
  <w:num w:numId="18">
    <w:abstractNumId w:val="6"/>
  </w:num>
  <w:num w:numId="19">
    <w:abstractNumId w:val="5"/>
  </w:num>
  <w:num w:numId="20">
    <w:abstractNumId w:val="4"/>
  </w:num>
  <w:num w:numId="21">
    <w:abstractNumId w:val="8"/>
  </w:num>
  <w:num w:numId="22">
    <w:abstractNumId w:val="3"/>
  </w:num>
  <w:num w:numId="23">
    <w:abstractNumId w:val="2"/>
  </w:num>
  <w:num w:numId="24">
    <w:abstractNumId w:val="1"/>
  </w:num>
  <w:num w:numId="25">
    <w:abstractNumId w:val="0"/>
  </w:num>
  <w:num w:numId="26">
    <w:abstractNumId w:val="15"/>
  </w:num>
  <w:num w:numId="27">
    <w:abstractNumId w:val="13"/>
  </w:num>
  <w:num w:numId="2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B6749"/>
    <w:rsid w:val="000170A4"/>
    <w:rsid w:val="00072B8A"/>
    <w:rsid w:val="000B1066"/>
    <w:rsid w:val="000C1DEE"/>
    <w:rsid w:val="000C5346"/>
    <w:rsid w:val="001C384D"/>
    <w:rsid w:val="001D2389"/>
    <w:rsid w:val="001F18E3"/>
    <w:rsid w:val="0021761A"/>
    <w:rsid w:val="002427B1"/>
    <w:rsid w:val="002E1886"/>
    <w:rsid w:val="00314859"/>
    <w:rsid w:val="00343C31"/>
    <w:rsid w:val="003A3650"/>
    <w:rsid w:val="003B6749"/>
    <w:rsid w:val="00424897"/>
    <w:rsid w:val="004431D9"/>
    <w:rsid w:val="004B3BCF"/>
    <w:rsid w:val="00515E28"/>
    <w:rsid w:val="005229A9"/>
    <w:rsid w:val="005668CA"/>
    <w:rsid w:val="005838A2"/>
    <w:rsid w:val="005C7E5E"/>
    <w:rsid w:val="00617667"/>
    <w:rsid w:val="0068033E"/>
    <w:rsid w:val="007230D1"/>
    <w:rsid w:val="007347AD"/>
    <w:rsid w:val="00771DFB"/>
    <w:rsid w:val="00794B96"/>
    <w:rsid w:val="007A7E4A"/>
    <w:rsid w:val="007B7A3B"/>
    <w:rsid w:val="00836091"/>
    <w:rsid w:val="0084082E"/>
    <w:rsid w:val="009311D9"/>
    <w:rsid w:val="00980E7A"/>
    <w:rsid w:val="009B2729"/>
    <w:rsid w:val="009F1294"/>
    <w:rsid w:val="00A035D0"/>
    <w:rsid w:val="00A36E45"/>
    <w:rsid w:val="00AA7D76"/>
    <w:rsid w:val="00AB6A54"/>
    <w:rsid w:val="00B56BE1"/>
    <w:rsid w:val="00B66BFD"/>
    <w:rsid w:val="00BC5772"/>
    <w:rsid w:val="00BD75C1"/>
    <w:rsid w:val="00BF6C87"/>
    <w:rsid w:val="00C14CD2"/>
    <w:rsid w:val="00C1554E"/>
    <w:rsid w:val="00C16713"/>
    <w:rsid w:val="00C21103"/>
    <w:rsid w:val="00C62ACD"/>
    <w:rsid w:val="00D0045E"/>
    <w:rsid w:val="00D469C5"/>
    <w:rsid w:val="00D63F15"/>
    <w:rsid w:val="00D76777"/>
    <w:rsid w:val="00D809C0"/>
    <w:rsid w:val="00DC73F3"/>
    <w:rsid w:val="00DD2C27"/>
    <w:rsid w:val="00EF68DB"/>
    <w:rsid w:val="00F01F22"/>
    <w:rsid w:val="00F14141"/>
    <w:rsid w:val="00F5556D"/>
    <w:rsid w:val="00F56667"/>
    <w:rsid w:val="00F710C9"/>
    <w:rsid w:val="00F9501C"/>
    <w:rsid w:val="00FA5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C901C46"/>
  <w15:docId w15:val="{23AA9822-AA02-422D-A5B6-3CAE98AF64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6">
    <w:lsdException w:name="heading 5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Bullet 2" w:semiHidden="1" w:unhideWhenUsed="1"/>
    <w:lsdException w:name="List Bullet 3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73F3"/>
  </w:style>
  <w:style w:type="paragraph" w:styleId="Heading1">
    <w:name w:val="heading 1"/>
    <w:basedOn w:val="Normal"/>
    <w:next w:val="BodyText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Heading2">
    <w:name w:val="heading 2"/>
    <w:basedOn w:val="Normal"/>
    <w:next w:val="BodyText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Heading3">
    <w:name w:val="heading 3"/>
    <w:basedOn w:val="Normal"/>
    <w:next w:val="BodyText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BodyText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/>
      <w:color w:val="4F81BD" w:themeColor="accent1"/>
    </w:rPr>
  </w:style>
  <w:style w:type="paragraph" w:styleId="Heading5">
    <w:name w:val="heading 5"/>
    <w:basedOn w:val="Normal"/>
    <w:next w:val="BodyText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Cs/>
      <w:color w:val="4F81BD" w:themeColor="accent1"/>
    </w:rPr>
  </w:style>
  <w:style w:type="paragraph" w:styleId="Heading6">
    <w:name w:val="heading 6"/>
    <w:basedOn w:val="Normal"/>
    <w:next w:val="BodyText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7">
    <w:name w:val="heading 7"/>
    <w:basedOn w:val="Normal"/>
    <w:next w:val="BodyText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8">
    <w:name w:val="heading 8"/>
    <w:basedOn w:val="Normal"/>
    <w:next w:val="BodyText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9">
    <w:name w:val="heading 9"/>
    <w:basedOn w:val="Normal"/>
    <w:next w:val="BodyText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qFormat/>
    <w:pPr>
      <w:spacing w:before="180" w:after="180"/>
    </w:pPr>
  </w:style>
  <w:style w:type="paragraph" w:customStyle="1" w:styleId="FirstParagraph">
    <w:name w:val="First Paragraph"/>
    <w:basedOn w:val="BodyText"/>
    <w:next w:val="BodyText"/>
    <w:qFormat/>
  </w:style>
  <w:style w:type="paragraph" w:customStyle="1" w:styleId="Compact">
    <w:name w:val="Compact"/>
    <w:basedOn w:val="BodyText"/>
    <w:qFormat/>
    <w:pPr>
      <w:spacing w:before="36" w:after="36"/>
    </w:pPr>
  </w:style>
  <w:style w:type="paragraph" w:styleId="Title">
    <w:name w:val="Title"/>
    <w:basedOn w:val="Normal"/>
    <w:next w:val="BodyText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Subtitle">
    <w:name w:val="Subtitle"/>
    <w:basedOn w:val="Title"/>
    <w:next w:val="BodyText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BodyText"/>
    <w:qFormat/>
    <w:pPr>
      <w:keepNext/>
      <w:keepLines/>
      <w:jc w:val="center"/>
    </w:pPr>
  </w:style>
  <w:style w:type="paragraph" w:styleId="Date">
    <w:name w:val="Date"/>
    <w:next w:val="BodyText"/>
    <w:qFormat/>
    <w:pPr>
      <w:keepNext/>
      <w:keepLines/>
      <w:jc w:val="center"/>
    </w:pPr>
  </w:style>
  <w:style w:type="paragraph" w:customStyle="1" w:styleId="AbstractTitle">
    <w:name w:val="Abstract Title"/>
    <w:basedOn w:val="Normal"/>
    <w:next w:val="Abstract"/>
    <w:qFormat/>
    <w:pPr>
      <w:keepNext/>
      <w:keepLines/>
      <w:spacing w:before="300" w:after="0"/>
      <w:jc w:val="center"/>
    </w:pPr>
    <w:rPr>
      <w:b/>
      <w:color w:val="345A8A"/>
      <w:sz w:val="20"/>
      <w:szCs w:val="20"/>
    </w:rPr>
  </w:style>
  <w:style w:type="paragraph" w:customStyle="1" w:styleId="Abstract">
    <w:name w:val="Abstract"/>
    <w:basedOn w:val="Normal"/>
    <w:next w:val="BodyText"/>
    <w:qFormat/>
    <w:pPr>
      <w:keepNext/>
      <w:keepLines/>
      <w:spacing w:before="100" w:after="300"/>
    </w:pPr>
    <w:rPr>
      <w:sz w:val="20"/>
      <w:szCs w:val="20"/>
    </w:rPr>
  </w:style>
  <w:style w:type="paragraph" w:styleId="Bibliography">
    <w:name w:val="Bibliography"/>
    <w:basedOn w:val="Normal"/>
    <w:qFormat/>
  </w:style>
  <w:style w:type="paragraph" w:styleId="BlockText">
    <w:name w:val="Block Text"/>
    <w:basedOn w:val="BodyText"/>
    <w:next w:val="BodyText"/>
    <w:uiPriority w:val="9"/>
    <w:unhideWhenUsed/>
    <w:qFormat/>
    <w:pPr>
      <w:spacing w:before="100" w:after="100"/>
      <w:ind w:left="480" w:right="480"/>
    </w:pPr>
  </w:style>
  <w:style w:type="paragraph" w:styleId="FootnoteText">
    <w:name w:val="footnote text"/>
    <w:basedOn w:val="Normal"/>
    <w:uiPriority w:val="9"/>
    <w:unhideWhenUsed/>
    <w:qFormat/>
  </w:style>
  <w:style w:type="paragraph" w:customStyle="1" w:styleId="FootnoteBlockText">
    <w:name w:val="Footnote Block Text"/>
    <w:uiPriority w:val="9"/>
    <w:unhideWhenUsed/>
    <w:qFormat/>
    <w:pPr>
      <w:spacing w:before="100" w:after="100"/>
      <w:ind w:left="480" w:right="480"/>
    </w:pPr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auto"/>
        </w:tcBorders>
        <w:vAlign w:val="bottom"/>
      </w:tcPr>
    </w:tblStylePr>
  </w:style>
  <w:style w:type="paragraph" w:customStyle="1" w:styleId="DefinitionTerm">
    <w:name w:val="Definition Term"/>
    <w:basedOn w:val="Normal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Normal"/>
  </w:style>
  <w:style w:type="paragraph" w:styleId="Caption">
    <w:name w:val="caption"/>
    <w:basedOn w:val="Normal"/>
    <w:link w:val="CaptionChar"/>
    <w:pPr>
      <w:spacing w:after="120"/>
    </w:pPr>
    <w:rPr>
      <w:i/>
    </w:rPr>
  </w:style>
  <w:style w:type="paragraph" w:customStyle="1" w:styleId="TableCaption">
    <w:name w:val="Table Caption"/>
    <w:basedOn w:val="Caption"/>
    <w:pPr>
      <w:keepNext/>
    </w:pPr>
  </w:style>
  <w:style w:type="paragraph" w:customStyle="1" w:styleId="ImageCaption">
    <w:name w:val="Image Caption"/>
    <w:basedOn w:val="Caption"/>
  </w:style>
  <w:style w:type="paragraph" w:customStyle="1" w:styleId="Figure">
    <w:name w:val="Figure"/>
    <w:basedOn w:val="Normal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CaptionChar">
    <w:name w:val="Caption Char"/>
    <w:basedOn w:val="DefaultParagraphFont"/>
    <w:link w:val="Caption"/>
  </w:style>
  <w:style w:type="character" w:customStyle="1" w:styleId="VerbatimChar">
    <w:name w:val="Verbatim Char"/>
    <w:basedOn w:val="CaptionChar"/>
    <w:link w:val="SourceCode"/>
    <w:rPr>
      <w:rFonts w:ascii="Consolas" w:hAnsi="Consolas"/>
      <w:sz w:val="22"/>
    </w:rPr>
  </w:style>
  <w:style w:type="character" w:customStyle="1" w:styleId="SectionNumber">
    <w:name w:val="Section Number"/>
    <w:basedOn w:val="CaptionChar"/>
  </w:style>
  <w:style w:type="character" w:styleId="FootnoteReference">
    <w:name w:val="footnote reference"/>
    <w:basedOn w:val="CaptionChar"/>
    <w:rPr>
      <w:vertAlign w:val="superscript"/>
    </w:rPr>
  </w:style>
  <w:style w:type="character" w:styleId="Hyperlink">
    <w:name w:val="Hyperlink"/>
    <w:basedOn w:val="CaptionChar"/>
    <w:uiPriority w:val="99"/>
    <w:rPr>
      <w:color w:val="4F81BD" w:themeColor="accent1"/>
    </w:rPr>
  </w:style>
  <w:style w:type="paragraph" w:styleId="TOCHeading">
    <w:name w:val="TOC Heading"/>
    <w:basedOn w:val="Heading1"/>
    <w:next w:val="BodyText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Normal"/>
    <w:link w:val="VerbatimChar"/>
    <w:pPr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basedOn w:val="VerbatimChar"/>
    <w:rPr>
      <w:rFonts w:ascii="Consolas" w:hAnsi="Consolas"/>
      <w:color w:val="902000"/>
      <w:sz w:val="22"/>
    </w:rPr>
  </w:style>
  <w:style w:type="character" w:customStyle="1" w:styleId="DecValTok">
    <w:name w:val="DecValTok"/>
    <w:basedOn w:val="VerbatimChar"/>
    <w:rPr>
      <w:rFonts w:ascii="Consolas" w:hAnsi="Consolas"/>
      <w:color w:val="40A070"/>
      <w:sz w:val="22"/>
    </w:rPr>
  </w:style>
  <w:style w:type="character" w:customStyle="1" w:styleId="BaseNTok">
    <w:name w:val="BaseNTok"/>
    <w:basedOn w:val="VerbatimChar"/>
    <w:rPr>
      <w:rFonts w:ascii="Consolas" w:hAnsi="Consolas"/>
      <w:color w:val="40A070"/>
      <w:sz w:val="22"/>
    </w:rPr>
  </w:style>
  <w:style w:type="character" w:customStyle="1" w:styleId="FloatTok">
    <w:name w:val="FloatTok"/>
    <w:basedOn w:val="VerbatimChar"/>
    <w:rPr>
      <w:rFonts w:ascii="Consolas" w:hAnsi="Consolas"/>
      <w:color w:val="40A070"/>
      <w:sz w:val="22"/>
    </w:rPr>
  </w:style>
  <w:style w:type="character" w:customStyle="1" w:styleId="ConstantTok">
    <w:name w:val="ConstantTok"/>
    <w:basedOn w:val="VerbatimChar"/>
    <w:rPr>
      <w:rFonts w:ascii="Consolas" w:hAnsi="Consolas"/>
      <w:color w:val="880000"/>
      <w:sz w:val="22"/>
    </w:rPr>
  </w:style>
  <w:style w:type="character" w:customStyle="1" w:styleId="CharTok">
    <w:name w:val="CharTok"/>
    <w:basedOn w:val="VerbatimChar"/>
    <w:rPr>
      <w:rFonts w:ascii="Consolas" w:hAnsi="Consolas"/>
      <w:color w:val="4070A0"/>
      <w:sz w:val="22"/>
    </w:rPr>
  </w:style>
  <w:style w:type="character" w:customStyle="1" w:styleId="SpecialCharTok">
    <w:name w:val="SpecialCharTok"/>
    <w:basedOn w:val="VerbatimChar"/>
    <w:rPr>
      <w:rFonts w:ascii="Consolas" w:hAnsi="Consolas"/>
      <w:color w:val="4070A0"/>
      <w:sz w:val="22"/>
    </w:rPr>
  </w:style>
  <w:style w:type="character" w:customStyle="1" w:styleId="StringTok">
    <w:name w:val="StringTok"/>
    <w:basedOn w:val="VerbatimChar"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basedOn w:val="VerbatimChar"/>
    <w:rPr>
      <w:rFonts w:ascii="Consolas" w:hAnsi="Consolas"/>
      <w:color w:val="4070A0"/>
      <w:sz w:val="22"/>
    </w:rPr>
  </w:style>
  <w:style w:type="character" w:customStyle="1" w:styleId="SpecialStringTok">
    <w:name w:val="SpecialStringTok"/>
    <w:basedOn w:val="VerbatimChar"/>
    <w:rPr>
      <w:rFonts w:ascii="Consolas" w:hAnsi="Consolas"/>
      <w:color w:val="BB6688"/>
      <w:sz w:val="22"/>
    </w:rPr>
  </w:style>
  <w:style w:type="character" w:customStyle="1" w:styleId="ImportTok">
    <w:name w:val="ImportTok"/>
    <w:basedOn w:val="VerbatimChar"/>
    <w:rPr>
      <w:rFonts w:ascii="Consolas" w:hAnsi="Consolas"/>
      <w:b/>
      <w:color w:val="008000"/>
      <w:sz w:val="22"/>
    </w:rPr>
  </w:style>
  <w:style w:type="character" w:customStyle="1" w:styleId="CommentTok">
    <w:name w:val="CommentTok"/>
    <w:basedOn w:val="VerbatimChar"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basedOn w:val="VerbatimChar"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basedOn w:val="VerbatimChar"/>
    <w:rPr>
      <w:rFonts w:ascii="Consolas" w:hAnsi="Consolas"/>
      <w:color w:val="007020"/>
      <w:sz w:val="22"/>
    </w:rPr>
  </w:style>
  <w:style w:type="character" w:customStyle="1" w:styleId="FunctionTok">
    <w:name w:val="FunctionTok"/>
    <w:basedOn w:val="VerbatimChar"/>
    <w:rPr>
      <w:rFonts w:ascii="Consolas" w:hAnsi="Consolas"/>
      <w:color w:val="06287E"/>
      <w:sz w:val="22"/>
    </w:rPr>
  </w:style>
  <w:style w:type="character" w:customStyle="1" w:styleId="VariableTok">
    <w:name w:val="VariableTok"/>
    <w:basedOn w:val="VerbatimChar"/>
    <w:rPr>
      <w:rFonts w:ascii="Consolas" w:hAnsi="Consolas"/>
      <w:color w:val="19177C"/>
      <w:sz w:val="22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basedOn w:val="VerbatimChar"/>
    <w:rPr>
      <w:rFonts w:ascii="Consolas" w:hAnsi="Consolas"/>
      <w:color w:val="666666"/>
      <w:sz w:val="22"/>
    </w:rPr>
  </w:style>
  <w:style w:type="character" w:customStyle="1" w:styleId="BuiltInTok">
    <w:name w:val="BuiltInTok"/>
    <w:basedOn w:val="VerbatimChar"/>
    <w:rPr>
      <w:rFonts w:ascii="Consolas" w:hAnsi="Consolas"/>
      <w:color w:val="008000"/>
      <w:sz w:val="22"/>
    </w:rPr>
  </w:style>
  <w:style w:type="character" w:customStyle="1" w:styleId="ExtensionTok">
    <w:name w:val="ExtensionTok"/>
    <w:basedOn w:val="VerbatimChar"/>
    <w:rPr>
      <w:rFonts w:ascii="Consolas" w:hAnsi="Consolas"/>
      <w:sz w:val="22"/>
    </w:rPr>
  </w:style>
  <w:style w:type="character" w:customStyle="1" w:styleId="PreprocessorTok">
    <w:name w:val="PreprocessorTok"/>
    <w:basedOn w:val="VerbatimChar"/>
    <w:rPr>
      <w:rFonts w:ascii="Consolas" w:hAnsi="Consolas"/>
      <w:color w:val="BC7A00"/>
      <w:sz w:val="22"/>
    </w:rPr>
  </w:style>
  <w:style w:type="character" w:customStyle="1" w:styleId="AttributeTok">
    <w:name w:val="AttributeTok"/>
    <w:basedOn w:val="VerbatimChar"/>
    <w:rPr>
      <w:rFonts w:ascii="Consolas" w:hAnsi="Consolas"/>
      <w:color w:val="7D9029"/>
      <w:sz w:val="22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basedOn w:val="VerbatimChar"/>
    <w:rPr>
      <w:rFonts w:ascii="Consolas" w:hAnsi="Consolas"/>
      <w:b/>
      <w:color w:val="FF0000"/>
      <w:sz w:val="22"/>
    </w:rPr>
  </w:style>
  <w:style w:type="character" w:customStyle="1" w:styleId="ErrorTok">
    <w:name w:val="ErrorTok"/>
    <w:basedOn w:val="VerbatimChar"/>
    <w:rPr>
      <w:rFonts w:ascii="Consolas" w:hAnsi="Consolas"/>
      <w:b/>
      <w:color w:val="FF0000"/>
      <w:sz w:val="22"/>
    </w:rPr>
  </w:style>
  <w:style w:type="character" w:customStyle="1" w:styleId="NormalTok">
    <w:name w:val="NormalTok"/>
    <w:basedOn w:val="VerbatimChar"/>
    <w:rPr>
      <w:rFonts w:ascii="Consolas" w:hAnsi="Consolas"/>
      <w:sz w:val="22"/>
    </w:rPr>
  </w:style>
  <w:style w:type="paragraph" w:styleId="Header">
    <w:name w:val="header"/>
    <w:basedOn w:val="Normal"/>
    <w:link w:val="HeaderChar"/>
    <w:unhideWhenUsed/>
    <w:rsid w:val="00F01F22"/>
    <w:pPr>
      <w:tabs>
        <w:tab w:val="center" w:pos="4677"/>
        <w:tab w:val="right" w:pos="9355"/>
      </w:tabs>
      <w:spacing w:after="0"/>
    </w:pPr>
  </w:style>
  <w:style w:type="character" w:customStyle="1" w:styleId="HeaderChar">
    <w:name w:val="Header Char"/>
    <w:basedOn w:val="DefaultParagraphFont"/>
    <w:link w:val="Header"/>
    <w:rsid w:val="00F01F22"/>
  </w:style>
  <w:style w:type="paragraph" w:styleId="Footer">
    <w:name w:val="footer"/>
    <w:basedOn w:val="Normal"/>
    <w:link w:val="FooterChar"/>
    <w:uiPriority w:val="99"/>
    <w:unhideWhenUsed/>
    <w:rsid w:val="00F01F22"/>
    <w:pPr>
      <w:tabs>
        <w:tab w:val="center" w:pos="4677"/>
        <w:tab w:val="right" w:pos="9355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F01F22"/>
  </w:style>
  <w:style w:type="paragraph" w:styleId="TOC3">
    <w:name w:val="toc 3"/>
    <w:basedOn w:val="Normal"/>
    <w:next w:val="Normal"/>
    <w:autoRedefine/>
    <w:uiPriority w:val="39"/>
    <w:unhideWhenUsed/>
    <w:rsid w:val="009F1294"/>
    <w:pPr>
      <w:spacing w:after="100"/>
      <w:ind w:left="480"/>
    </w:pPr>
  </w:style>
  <w:style w:type="paragraph" w:styleId="TOC1">
    <w:name w:val="toc 1"/>
    <w:basedOn w:val="Normal"/>
    <w:next w:val="Normal"/>
    <w:autoRedefine/>
    <w:uiPriority w:val="39"/>
    <w:unhideWhenUsed/>
    <w:rsid w:val="009F129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9F1294"/>
    <w:pPr>
      <w:spacing w:after="100"/>
      <w:ind w:left="240"/>
    </w:pPr>
  </w:style>
  <w:style w:type="character" w:customStyle="1" w:styleId="BodyTextChar">
    <w:name w:val="Body Text Char"/>
    <w:basedOn w:val="DefaultParagraphFont"/>
    <w:link w:val="BodyText"/>
    <w:rsid w:val="009F1294"/>
  </w:style>
  <w:style w:type="paragraph" w:customStyle="1" w:styleId="MTDisplayEquation">
    <w:name w:val="MTDisplayEquation"/>
    <w:basedOn w:val="BodyText"/>
    <w:next w:val="Normal"/>
    <w:link w:val="MTDisplayEquationChar"/>
    <w:rsid w:val="00B56BE1"/>
    <w:pPr>
      <w:tabs>
        <w:tab w:val="center" w:pos="4680"/>
        <w:tab w:val="right" w:pos="9360"/>
      </w:tabs>
      <w:ind w:firstLine="709"/>
    </w:pPr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character" w:customStyle="1" w:styleId="MTDisplayEquationChar">
    <w:name w:val="MTDisplayEquation Char"/>
    <w:basedOn w:val="BodyTextChar"/>
    <w:link w:val="MTDisplayEquation"/>
    <w:rsid w:val="00B56BE1"/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paragraph" w:styleId="BalloonText">
    <w:name w:val="Balloon Text"/>
    <w:basedOn w:val="Normal"/>
    <w:link w:val="BalloonTextChar"/>
    <w:semiHidden/>
    <w:unhideWhenUsed/>
    <w:rsid w:val="002427B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2427B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semiHidden/>
    <w:rsid w:val="002427B1"/>
    <w:rPr>
      <w:color w:val="808080"/>
    </w:rPr>
  </w:style>
  <w:style w:type="paragraph" w:styleId="ListParagraph">
    <w:name w:val="List Paragraph"/>
    <w:basedOn w:val="Normal"/>
    <w:rsid w:val="00C14CD2"/>
    <w:pPr>
      <w:ind w:left="720"/>
      <w:contextualSpacing/>
    </w:pPr>
  </w:style>
  <w:style w:type="character" w:customStyle="1" w:styleId="math">
    <w:name w:val="math"/>
    <w:basedOn w:val="DefaultParagraphFont"/>
    <w:rsid w:val="00C21103"/>
  </w:style>
  <w:style w:type="character" w:customStyle="1" w:styleId="MTEquationSection">
    <w:name w:val="MTEquationSection"/>
    <w:basedOn w:val="DefaultParagraphFont"/>
    <w:rsid w:val="00794B96"/>
    <w:rPr>
      <w:rFonts w:ascii="Times New Roman" w:eastAsia="Times New Roman" w:hAnsi="Times New Roman" w:cs="Times New Roman"/>
      <w:vanish/>
      <w:color w:val="FF0000"/>
      <w:sz w:val="28"/>
      <w:szCs w:val="28"/>
      <w:lang w:val="ru-RU" w:eastAsia="ru-RU"/>
    </w:rPr>
  </w:style>
  <w:style w:type="character" w:styleId="CommentReference">
    <w:name w:val="annotation reference"/>
    <w:basedOn w:val="DefaultParagraphFont"/>
    <w:semiHidden/>
    <w:unhideWhenUsed/>
    <w:rsid w:val="00F5556D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5556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F5556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5556D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F5556D"/>
    <w:rPr>
      <w:b/>
      <w:bCs/>
      <w:sz w:val="20"/>
      <w:szCs w:val="20"/>
    </w:rPr>
  </w:style>
  <w:style w:type="table" w:styleId="TableGrid">
    <w:name w:val="Table Grid"/>
    <w:basedOn w:val="TableNormal"/>
    <w:rsid w:val="00C16713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65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29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56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png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hyperlink" Target="https://www.stats.ox.ac.uk/~snijders/siena/RSiena_Manual.pdf" TargetMode="External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5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footer" Target="footer1.xml"/><Relationship Id="rId34" Type="http://schemas.openxmlformats.org/officeDocument/2006/relationships/image" Target="media/image14.png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png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theme" Target="theme/theme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png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png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hyperlink" Target="https://www.stats.ox.ac.uk/~snijders/siena/Siena_algorithms.pdf" TargetMode="Externa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311828-C0AC-4A0D-B57A-A2E4130753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5</TotalTime>
  <Pages>19</Pages>
  <Words>4675</Words>
  <Characters>26650</Characters>
  <Application>Microsoft Office Word</Application>
  <DocSecurity>0</DocSecurity>
  <Lines>222</Lines>
  <Paragraphs>6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>Сергей</cp:lastModifiedBy>
  <cp:revision>43</cp:revision>
  <dcterms:created xsi:type="dcterms:W3CDTF">2024-02-09T14:28:00Z</dcterms:created>
  <dcterms:modified xsi:type="dcterms:W3CDTF">2024-02-29T1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